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5" r:id="rId3"/>
    <p:sldId id="259" r:id="rId4"/>
    <p:sldId id="260" r:id="rId5"/>
    <p:sldId id="261" r:id="rId6"/>
    <p:sldId id="266" r:id="rId7"/>
    <p:sldId id="267" r:id="rId8"/>
    <p:sldId id="268" r:id="rId9"/>
    <p:sldId id="262" r:id="rId10"/>
    <p:sldId id="269" r:id="rId11"/>
    <p:sldId id="264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960" y="-2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\Desktop\&#21333;&#32541;&#34893;&#23556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B$2:$B$1000</c:f>
              <c:numCache>
                <c:formatCode>General</c:formatCode>
                <c:ptCount val="999"/>
                <c:pt idx="0">
                  <c:v>-2.6133525860120198E-2</c:v>
                </c:pt>
                <c:pt idx="1">
                  <c:v>-2.6081130294444425E-2</c:v>
                </c:pt>
                <c:pt idx="2">
                  <c:v>-2.6028734871871722E-2</c:v>
                </c:pt>
                <c:pt idx="3">
                  <c:v>-2.5976339592114223E-2</c:v>
                </c:pt>
                <c:pt idx="4">
                  <c:v>-2.5923944454884055E-2</c:v>
                </c:pt>
                <c:pt idx="5">
                  <c:v>-2.5871549459893343E-2</c:v>
                </c:pt>
                <c:pt idx="6">
                  <c:v>-2.5819154606854224E-2</c:v>
                </c:pt>
                <c:pt idx="7">
                  <c:v>-2.5766759895478837E-2</c:v>
                </c:pt>
                <c:pt idx="8">
                  <c:v>-2.5714365325479317E-2</c:v>
                </c:pt>
                <c:pt idx="9">
                  <c:v>-2.5661970896567816E-2</c:v>
                </c:pt>
                <c:pt idx="10">
                  <c:v>-2.5609576608456478E-2</c:v>
                </c:pt>
                <c:pt idx="11">
                  <c:v>-2.5557182460857454E-2</c:v>
                </c:pt>
                <c:pt idx="12">
                  <c:v>-2.5504788453482887E-2</c:v>
                </c:pt>
                <c:pt idx="13">
                  <c:v>-2.5452394586044948E-2</c:v>
                </c:pt>
                <c:pt idx="14">
                  <c:v>-2.5400000858255785E-2</c:v>
                </c:pt>
                <c:pt idx="15">
                  <c:v>-2.5347607269827568E-2</c:v>
                </c:pt>
                <c:pt idx="16">
                  <c:v>-2.5295213820472451E-2</c:v>
                </c:pt>
                <c:pt idx="17">
                  <c:v>-2.5242820509902609E-2</c:v>
                </c:pt>
                <c:pt idx="18">
                  <c:v>-2.5190427337830217E-2</c:v>
                </c:pt>
                <c:pt idx="19">
                  <c:v>-2.5138034303967445E-2</c:v>
                </c:pt>
                <c:pt idx="20">
                  <c:v>-2.5085641408026466E-2</c:v>
                </c:pt>
                <c:pt idx="21">
                  <c:v>-2.503324864971947E-2</c:v>
                </c:pt>
                <c:pt idx="22">
                  <c:v>-2.4980856028758634E-2</c:v>
                </c:pt>
                <c:pt idx="23">
                  <c:v>-2.4928463544856144E-2</c:v>
                </c:pt>
                <c:pt idx="24">
                  <c:v>-2.4876071197724191E-2</c:v>
                </c:pt>
                <c:pt idx="25">
                  <c:v>-2.4823678987074969E-2</c:v>
                </c:pt>
                <c:pt idx="26">
                  <c:v>-2.4771286912620663E-2</c:v>
                </c:pt>
                <c:pt idx="27">
                  <c:v>-2.471889497407349E-2</c:v>
                </c:pt>
                <c:pt idx="28">
                  <c:v>-2.4666503171145639E-2</c:v>
                </c:pt>
                <c:pt idx="29">
                  <c:v>-2.4614111503549318E-2</c:v>
                </c:pt>
                <c:pt idx="30">
                  <c:v>-2.456171997099673E-2</c:v>
                </c:pt>
                <c:pt idx="31">
                  <c:v>-2.4509328573200088E-2</c:v>
                </c:pt>
                <c:pt idx="32">
                  <c:v>-2.4456937309871609E-2</c:v>
                </c:pt>
                <c:pt idx="33">
                  <c:v>-2.4404546180723505E-2</c:v>
                </c:pt>
                <c:pt idx="34">
                  <c:v>-2.4352155185467992E-2</c:v>
                </c:pt>
                <c:pt idx="35">
                  <c:v>-2.4299764323817301E-2</c:v>
                </c:pt>
                <c:pt idx="36">
                  <c:v>-2.4247373595483651E-2</c:v>
                </c:pt>
                <c:pt idx="37">
                  <c:v>-2.419498300017927E-2</c:v>
                </c:pt>
                <c:pt idx="38">
                  <c:v>-2.4142592537616386E-2</c:v>
                </c:pt>
                <c:pt idx="39">
                  <c:v>-2.4090202207507239E-2</c:v>
                </c:pt>
                <c:pt idx="40">
                  <c:v>-2.4037812009564063E-2</c:v>
                </c:pt>
                <c:pt idx="41">
                  <c:v>-2.3985421943499098E-2</c:v>
                </c:pt>
                <c:pt idx="42">
                  <c:v>-2.3933032009024587E-2</c:v>
                </c:pt>
                <c:pt idx="43">
                  <c:v>-2.3880642205852769E-2</c:v>
                </c:pt>
                <c:pt idx="44">
                  <c:v>-2.3828252533695905E-2</c:v>
                </c:pt>
                <c:pt idx="45">
                  <c:v>-2.3775862992266236E-2</c:v>
                </c:pt>
                <c:pt idx="46">
                  <c:v>-2.3723473581276015E-2</c:v>
                </c:pt>
                <c:pt idx="47">
                  <c:v>-2.3671084300437507E-2</c:v>
                </c:pt>
                <c:pt idx="48">
                  <c:v>-2.3618695149462961E-2</c:v>
                </c:pt>
                <c:pt idx="49">
                  <c:v>-2.3566306128064651E-2</c:v>
                </c:pt>
                <c:pt idx="50">
                  <c:v>-2.3513917235954838E-2</c:v>
                </c:pt>
                <c:pt idx="51">
                  <c:v>-2.3461528472845786E-2</c:v>
                </c:pt>
                <c:pt idx="52">
                  <c:v>-2.340913983844977E-2</c:v>
                </c:pt>
                <c:pt idx="53">
                  <c:v>-2.3356751332479064E-2</c:v>
                </c:pt>
                <c:pt idx="54">
                  <c:v>-2.3304362954645944E-2</c:v>
                </c:pt>
                <c:pt idx="55">
                  <c:v>-2.3251974704662691E-2</c:v>
                </c:pt>
                <c:pt idx="56">
                  <c:v>-2.3199586582241579E-2</c:v>
                </c:pt>
                <c:pt idx="57">
                  <c:v>-2.3147198587094905E-2</c:v>
                </c:pt>
                <c:pt idx="58">
                  <c:v>-2.309481071893495E-2</c:v>
                </c:pt>
                <c:pt idx="59">
                  <c:v>-2.3042422977474008E-2</c:v>
                </c:pt>
                <c:pt idx="60">
                  <c:v>-2.2990035362424371E-2</c:v>
                </c:pt>
                <c:pt idx="61">
                  <c:v>-2.2937647873498335E-2</c:v>
                </c:pt>
                <c:pt idx="62">
                  <c:v>-2.2885260510408199E-2</c:v>
                </c:pt>
                <c:pt idx="63">
                  <c:v>-2.2832873272866261E-2</c:v>
                </c:pt>
                <c:pt idx="64">
                  <c:v>-2.2780486160584836E-2</c:v>
                </c:pt>
                <c:pt idx="65">
                  <c:v>-2.2728099173276221E-2</c:v>
                </c:pt>
                <c:pt idx="66">
                  <c:v>-2.267571231065273E-2</c:v>
                </c:pt>
                <c:pt idx="67">
                  <c:v>-2.2623325572426675E-2</c:v>
                </c:pt>
                <c:pt idx="68">
                  <c:v>-2.2570938958310378E-2</c:v>
                </c:pt>
                <c:pt idx="69">
                  <c:v>-2.2518552468016147E-2</c:v>
                </c:pt>
                <c:pt idx="70">
                  <c:v>-2.2466166101256305E-2</c:v>
                </c:pt>
                <c:pt idx="71">
                  <c:v>-2.241377985774318E-2</c:v>
                </c:pt>
                <c:pt idx="72">
                  <c:v>-2.2361393737189098E-2</c:v>
                </c:pt>
                <c:pt idx="73">
                  <c:v>-2.2309007739306386E-2</c:v>
                </c:pt>
                <c:pt idx="74">
                  <c:v>-2.225662186380737E-2</c:v>
                </c:pt>
                <c:pt idx="75">
                  <c:v>-2.2204236110404393E-2</c:v>
                </c:pt>
                <c:pt idx="76">
                  <c:v>-2.2151850478809795E-2</c:v>
                </c:pt>
                <c:pt idx="77">
                  <c:v>-2.2099464968735907E-2</c:v>
                </c:pt>
                <c:pt idx="78">
                  <c:v>-2.2047079579895074E-2</c:v>
                </c:pt>
                <c:pt idx="79">
                  <c:v>-2.199469431199964E-2</c:v>
                </c:pt>
                <c:pt idx="80">
                  <c:v>-2.1942309164761958E-2</c:v>
                </c:pt>
                <c:pt idx="81">
                  <c:v>-2.1889924137894375E-2</c:v>
                </c:pt>
                <c:pt idx="82">
                  <c:v>-2.1837539231109242E-2</c:v>
                </c:pt>
                <c:pt idx="83">
                  <c:v>-2.1785154444118923E-2</c:v>
                </c:pt>
                <c:pt idx="84">
                  <c:v>-2.1732769776635762E-2</c:v>
                </c:pt>
                <c:pt idx="85">
                  <c:v>-2.1680385228372134E-2</c:v>
                </c:pt>
                <c:pt idx="86">
                  <c:v>-2.1628000799040394E-2</c:v>
                </c:pt>
                <c:pt idx="87">
                  <c:v>-2.1575616488352916E-2</c:v>
                </c:pt>
                <c:pt idx="88">
                  <c:v>-2.1523232296022057E-2</c:v>
                </c:pt>
                <c:pt idx="89">
                  <c:v>-2.1470848221760198E-2</c:v>
                </c:pt>
                <c:pt idx="90">
                  <c:v>-2.141846426527971E-2</c:v>
                </c:pt>
                <c:pt idx="91">
                  <c:v>-2.1366080426292969E-2</c:v>
                </c:pt>
                <c:pt idx="92">
                  <c:v>-2.1313696704512355E-2</c:v>
                </c:pt>
                <c:pt idx="93">
                  <c:v>-2.1261313099650247E-2</c:v>
                </c:pt>
                <c:pt idx="94">
                  <c:v>-2.1208929611419035E-2</c:v>
                </c:pt>
                <c:pt idx="95">
                  <c:v>-2.1156546239531102E-2</c:v>
                </c:pt>
                <c:pt idx="96">
                  <c:v>-2.1104162983698837E-2</c:v>
                </c:pt>
                <c:pt idx="97">
                  <c:v>-2.1051779843634634E-2</c:v>
                </c:pt>
                <c:pt idx="98">
                  <c:v>-2.0999396819050883E-2</c:v>
                </c:pt>
                <c:pt idx="99">
                  <c:v>-2.0947013909659987E-2</c:v>
                </c:pt>
                <c:pt idx="100">
                  <c:v>-2.0894631115174343E-2</c:v>
                </c:pt>
                <c:pt idx="101">
                  <c:v>-2.0842248435306354E-2</c:v>
                </c:pt>
                <c:pt idx="102">
                  <c:v>-2.0789865869768422E-2</c:v>
                </c:pt>
                <c:pt idx="103">
                  <c:v>-2.0737483418272955E-2</c:v>
                </c:pt>
                <c:pt idx="104">
                  <c:v>-2.0685101080532366E-2</c:v>
                </c:pt>
                <c:pt idx="105">
                  <c:v>-2.0632718856259061E-2</c:v>
                </c:pt>
                <c:pt idx="106">
                  <c:v>-2.0580336745165458E-2</c:v>
                </c:pt>
                <c:pt idx="107">
                  <c:v>-2.0527954746963978E-2</c:v>
                </c:pt>
                <c:pt idx="108">
                  <c:v>-2.0475572861367031E-2</c:v>
                </c:pt>
                <c:pt idx="109">
                  <c:v>-2.0423191088087045E-2</c:v>
                </c:pt>
                <c:pt idx="110">
                  <c:v>-2.0370809426836448E-2</c:v>
                </c:pt>
                <c:pt idx="111">
                  <c:v>-2.0318427877327658E-2</c:v>
                </c:pt>
                <c:pt idx="112">
                  <c:v>-2.026604643927311E-2</c:v>
                </c:pt>
                <c:pt idx="113">
                  <c:v>-2.0213665112385239E-2</c:v>
                </c:pt>
                <c:pt idx="114">
                  <c:v>-2.0161283896376475E-2</c:v>
                </c:pt>
                <c:pt idx="115">
                  <c:v>-2.0108902790959247E-2</c:v>
                </c:pt>
                <c:pt idx="116">
                  <c:v>-2.0056521795846008E-2</c:v>
                </c:pt>
                <c:pt idx="117">
                  <c:v>-2.0004140910749191E-2</c:v>
                </c:pt>
                <c:pt idx="118">
                  <c:v>-1.9951760135381247E-2</c:v>
                </c:pt>
                <c:pt idx="119">
                  <c:v>-1.9899379469454616E-2</c:v>
                </c:pt>
                <c:pt idx="120">
                  <c:v>-1.9846998912681747E-2</c:v>
                </c:pt>
                <c:pt idx="121">
                  <c:v>-1.9794618464775097E-2</c:v>
                </c:pt>
                <c:pt idx="122">
                  <c:v>-1.9742238125447113E-2</c:v>
                </c:pt>
                <c:pt idx="123">
                  <c:v>-1.9689857894410252E-2</c:v>
                </c:pt>
                <c:pt idx="124">
                  <c:v>-1.9637477771376973E-2</c:v>
                </c:pt>
                <c:pt idx="125">
                  <c:v>-1.9585097756059742E-2</c:v>
                </c:pt>
                <c:pt idx="126">
                  <c:v>-1.9532717848171011E-2</c:v>
                </c:pt>
                <c:pt idx="127">
                  <c:v>-1.9480338047423256E-2</c:v>
                </c:pt>
                <c:pt idx="128">
                  <c:v>-1.9427958353528941E-2</c:v>
                </c:pt>
                <c:pt idx="129">
                  <c:v>-1.9375578766200531E-2</c:v>
                </c:pt>
                <c:pt idx="130">
                  <c:v>-1.932319928515051E-2</c:v>
                </c:pt>
                <c:pt idx="131">
                  <c:v>-1.9270819910091341E-2</c:v>
                </c:pt>
                <c:pt idx="132">
                  <c:v>-1.9218440640735506E-2</c:v>
                </c:pt>
                <c:pt idx="133">
                  <c:v>-1.9166061476795487E-2</c:v>
                </c:pt>
                <c:pt idx="134">
                  <c:v>-1.9113682417983762E-2</c:v>
                </c:pt>
                <c:pt idx="135">
                  <c:v>-1.9061303464012816E-2</c:v>
                </c:pt>
                <c:pt idx="136">
                  <c:v>-1.9008924614595135E-2</c:v>
                </c:pt>
                <c:pt idx="137">
                  <c:v>-1.895654586944321E-2</c:v>
                </c:pt>
                <c:pt idx="138">
                  <c:v>-1.8904167228269528E-2</c:v>
                </c:pt>
                <c:pt idx="139">
                  <c:v>-1.8851788690786585E-2</c:v>
                </c:pt>
                <c:pt idx="140">
                  <c:v>-1.8799410256706877E-2</c:v>
                </c:pt>
                <c:pt idx="141">
                  <c:v>-1.87470319257429E-2</c:v>
                </c:pt>
                <c:pt idx="142">
                  <c:v>-1.8694653697607151E-2</c:v>
                </c:pt>
                <c:pt idx="143">
                  <c:v>-1.8642275572012142E-2</c:v>
                </c:pt>
                <c:pt idx="144">
                  <c:v>-1.8589897548670364E-2</c:v>
                </c:pt>
                <c:pt idx="145">
                  <c:v>-1.8537519627294337E-2</c:v>
                </c:pt>
                <c:pt idx="146">
                  <c:v>-1.8485141807596563E-2</c:v>
                </c:pt>
                <c:pt idx="147">
                  <c:v>-1.8432764089289549E-2</c:v>
                </c:pt>
                <c:pt idx="148">
                  <c:v>-1.8380386472085817E-2</c:v>
                </c:pt>
                <c:pt idx="149">
                  <c:v>-1.8328008955697882E-2</c:v>
                </c:pt>
                <c:pt idx="150">
                  <c:v>-1.8275631539838258E-2</c:v>
                </c:pt>
                <c:pt idx="151">
                  <c:v>-1.8223254224219464E-2</c:v>
                </c:pt>
                <c:pt idx="152">
                  <c:v>-1.8170877008554027E-2</c:v>
                </c:pt>
                <c:pt idx="153">
                  <c:v>-1.8118499892554468E-2</c:v>
                </c:pt>
                <c:pt idx="154">
                  <c:v>-1.8066122875933316E-2</c:v>
                </c:pt>
                <c:pt idx="155">
                  <c:v>-1.8013745958403101E-2</c:v>
                </c:pt>
                <c:pt idx="156">
                  <c:v>-1.7961369139676345E-2</c:v>
                </c:pt>
                <c:pt idx="157">
                  <c:v>-1.7908992419465593E-2</c:v>
                </c:pt>
                <c:pt idx="158">
                  <c:v>-1.7856615797483374E-2</c:v>
                </c:pt>
                <c:pt idx="159">
                  <c:v>-1.780423927344223E-2</c:v>
                </c:pt>
                <c:pt idx="160">
                  <c:v>-1.775186284705469E-2</c:v>
                </c:pt>
                <c:pt idx="161">
                  <c:v>-1.7699486518033304E-2</c:v>
                </c:pt>
                <c:pt idx="162">
                  <c:v>-1.7647110286090621E-2</c:v>
                </c:pt>
                <c:pt idx="163">
                  <c:v>-1.7594734150939179E-2</c:v>
                </c:pt>
                <c:pt idx="164">
                  <c:v>-1.7542358112291524E-2</c:v>
                </c:pt>
                <c:pt idx="165">
                  <c:v>-1.7489982169860214E-2</c:v>
                </c:pt>
                <c:pt idx="166">
                  <c:v>-1.74376063233578E-2</c:v>
                </c:pt>
                <c:pt idx="167">
                  <c:v>-1.7385230572496833E-2</c:v>
                </c:pt>
                <c:pt idx="168">
                  <c:v>-1.7332854916989875E-2</c:v>
                </c:pt>
                <c:pt idx="169">
                  <c:v>-1.7280479356549475E-2</c:v>
                </c:pt>
                <c:pt idx="170">
                  <c:v>-1.7228103890888202E-2</c:v>
                </c:pt>
                <c:pt idx="171">
                  <c:v>-1.717572851971862E-2</c:v>
                </c:pt>
                <c:pt idx="172">
                  <c:v>-1.7123353242753287E-2</c:v>
                </c:pt>
                <c:pt idx="173">
                  <c:v>-1.7070978059704773E-2</c:v>
                </c:pt>
                <c:pt idx="174">
                  <c:v>-1.7018602970285651E-2</c:v>
                </c:pt>
                <c:pt idx="175">
                  <c:v>-1.6966227974208489E-2</c:v>
                </c:pt>
                <c:pt idx="176">
                  <c:v>-1.6913853071185859E-2</c:v>
                </c:pt>
                <c:pt idx="177">
                  <c:v>-1.6861478260930332E-2</c:v>
                </c:pt>
                <c:pt idx="178">
                  <c:v>-1.6809103543154492E-2</c:v>
                </c:pt>
                <c:pt idx="179">
                  <c:v>-1.6756728917570924E-2</c:v>
                </c:pt>
                <c:pt idx="180">
                  <c:v>-1.6704354383892197E-2</c:v>
                </c:pt>
                <c:pt idx="181">
                  <c:v>-1.6651979941830902E-2</c:v>
                </c:pt>
                <c:pt idx="182">
                  <c:v>-1.6599605591099621E-2</c:v>
                </c:pt>
                <c:pt idx="183">
                  <c:v>-1.6547231331410936E-2</c:v>
                </c:pt>
                <c:pt idx="184">
                  <c:v>-1.649485716247745E-2</c:v>
                </c:pt>
                <c:pt idx="185">
                  <c:v>-1.6442483084011746E-2</c:v>
                </c:pt>
                <c:pt idx="186">
                  <c:v>-1.639010909572642E-2</c:v>
                </c:pt>
                <c:pt idx="187">
                  <c:v>-1.6337735197334061E-2</c:v>
                </c:pt>
                <c:pt idx="188">
                  <c:v>-1.6285361388547272E-2</c:v>
                </c:pt>
                <c:pt idx="189">
                  <c:v>-1.6232987669078654E-2</c:v>
                </c:pt>
                <c:pt idx="190">
                  <c:v>-1.6180614038640802E-2</c:v>
                </c:pt>
                <c:pt idx="191">
                  <c:v>-1.6128240496946323E-2</c:v>
                </c:pt>
                <c:pt idx="192">
                  <c:v>-1.6075867043707823E-2</c:v>
                </c:pt>
                <c:pt idx="193">
                  <c:v>-1.6023493678637906E-2</c:v>
                </c:pt>
                <c:pt idx="194">
                  <c:v>-1.5971120401449185E-2</c:v>
                </c:pt>
                <c:pt idx="195">
                  <c:v>-1.5918747211854264E-2</c:v>
                </c:pt>
                <c:pt idx="196">
                  <c:v>-1.5866374109565758E-2</c:v>
                </c:pt>
                <c:pt idx="197">
                  <c:v>-1.5814001094296291E-2</c:v>
                </c:pt>
                <c:pt idx="198">
                  <c:v>-1.5761628165758469E-2</c:v>
                </c:pt>
                <c:pt idx="199">
                  <c:v>-1.5709255323664913E-2</c:v>
                </c:pt>
                <c:pt idx="200">
                  <c:v>-1.5656882567728247E-2</c:v>
                </c:pt>
                <c:pt idx="201">
                  <c:v>-1.560450989766109E-2</c:v>
                </c:pt>
                <c:pt idx="202">
                  <c:v>-1.5552137313176067E-2</c:v>
                </c:pt>
                <c:pt idx="203">
                  <c:v>-1.5499764813985807E-2</c:v>
                </c:pt>
                <c:pt idx="204">
                  <c:v>-1.5447392399802933E-2</c:v>
                </c:pt>
                <c:pt idx="205">
                  <c:v>-1.5395020070340078E-2</c:v>
                </c:pt>
                <c:pt idx="206">
                  <c:v>-1.5342647825309872E-2</c:v>
                </c:pt>
                <c:pt idx="207">
                  <c:v>-1.529027566442495E-2</c:v>
                </c:pt>
                <c:pt idx="208">
                  <c:v>-1.5237903587397945E-2</c:v>
                </c:pt>
                <c:pt idx="209">
                  <c:v>-1.5185531593941497E-2</c:v>
                </c:pt>
                <c:pt idx="210">
                  <c:v>-1.5133159683768244E-2</c:v>
                </c:pt>
                <c:pt idx="211">
                  <c:v>-1.5080787856590828E-2</c:v>
                </c:pt>
                <c:pt idx="212">
                  <c:v>-1.5028416112121887E-2</c:v>
                </c:pt>
                <c:pt idx="213">
                  <c:v>-1.4976044450074071E-2</c:v>
                </c:pt>
                <c:pt idx="214">
                  <c:v>-1.4923672870160026E-2</c:v>
                </c:pt>
                <c:pt idx="215">
                  <c:v>-1.4871301372092397E-2</c:v>
                </c:pt>
                <c:pt idx="216">
                  <c:v>-1.4818929955583838E-2</c:v>
                </c:pt>
                <c:pt idx="217">
                  <c:v>-1.4766558620346993E-2</c:v>
                </c:pt>
                <c:pt idx="218">
                  <c:v>-1.4714187366094525E-2</c:v>
                </c:pt>
                <c:pt idx="219">
                  <c:v>-1.4661816192539085E-2</c:v>
                </c:pt>
                <c:pt idx="220">
                  <c:v>-1.4609445099393327E-2</c:v>
                </c:pt>
                <c:pt idx="221">
                  <c:v>-1.4557074086369918E-2</c:v>
                </c:pt>
                <c:pt idx="222">
                  <c:v>-1.450470315318151E-2</c:v>
                </c:pt>
                <c:pt idx="223">
                  <c:v>-1.4452332299540771E-2</c:v>
                </c:pt>
                <c:pt idx="224">
                  <c:v>-1.4399961525160361E-2</c:v>
                </c:pt>
                <c:pt idx="225">
                  <c:v>-1.4347590829752949E-2</c:v>
                </c:pt>
                <c:pt idx="226">
                  <c:v>-1.4295220213031201E-2</c:v>
                </c:pt>
                <c:pt idx="227">
                  <c:v>-1.4242849674707786E-2</c:v>
                </c:pt>
                <c:pt idx="228">
                  <c:v>-1.4190479214495377E-2</c:v>
                </c:pt>
                <c:pt idx="229">
                  <c:v>-1.4138108832106644E-2</c:v>
                </c:pt>
                <c:pt idx="230">
                  <c:v>-1.4085738527254262E-2</c:v>
                </c:pt>
                <c:pt idx="231">
                  <c:v>-1.4033368299650907E-2</c:v>
                </c:pt>
                <c:pt idx="232">
                  <c:v>-1.3980998149009261E-2</c:v>
                </c:pt>
                <c:pt idx="233">
                  <c:v>-1.3928628075041997E-2</c:v>
                </c:pt>
                <c:pt idx="234">
                  <c:v>-1.3876258077461802E-2</c:v>
                </c:pt>
                <c:pt idx="235">
                  <c:v>-1.3823888155981354E-2</c:v>
                </c:pt>
                <c:pt idx="236">
                  <c:v>-1.3771518310313337E-2</c:v>
                </c:pt>
                <c:pt idx="237">
                  <c:v>-1.3719148540170445E-2</c:v>
                </c:pt>
                <c:pt idx="238">
                  <c:v>-1.3666778845265359E-2</c:v>
                </c:pt>
                <c:pt idx="239">
                  <c:v>-1.3614409225310771E-2</c:v>
                </c:pt>
                <c:pt idx="240">
                  <c:v>-1.356203968001937E-2</c:v>
                </c:pt>
                <c:pt idx="241">
                  <c:v>-1.3509670209103852E-2</c:v>
                </c:pt>
                <c:pt idx="242">
                  <c:v>-1.3457300812276907E-2</c:v>
                </c:pt>
                <c:pt idx="243">
                  <c:v>-1.3404931489251237E-2</c:v>
                </c:pt>
                <c:pt idx="244">
                  <c:v>-1.3352562239739532E-2</c:v>
                </c:pt>
                <c:pt idx="245">
                  <c:v>-1.3300193063454495E-2</c:v>
                </c:pt>
                <c:pt idx="246">
                  <c:v>-1.3247823960108832E-2</c:v>
                </c:pt>
                <c:pt idx="247">
                  <c:v>-1.3195454929415238E-2</c:v>
                </c:pt>
                <c:pt idx="248">
                  <c:v>-1.3143085971086422E-2</c:v>
                </c:pt>
                <c:pt idx="249">
                  <c:v>-1.3090717084835085E-2</c:v>
                </c:pt>
                <c:pt idx="250">
                  <c:v>-1.3038348270373938E-2</c:v>
                </c:pt>
                <c:pt idx="251">
                  <c:v>-1.2985979527415689E-2</c:v>
                </c:pt>
                <c:pt idx="252">
                  <c:v>-1.2933610855673048E-2</c:v>
                </c:pt>
                <c:pt idx="253">
                  <c:v>-1.2881242254858724E-2</c:v>
                </c:pt>
                <c:pt idx="254">
                  <c:v>-1.2828873724685434E-2</c:v>
                </c:pt>
                <c:pt idx="255">
                  <c:v>-1.2776505264865897E-2</c:v>
                </c:pt>
                <c:pt idx="256">
                  <c:v>-1.2724136875112821E-2</c:v>
                </c:pt>
                <c:pt idx="257">
                  <c:v>-1.2671768555138931E-2</c:v>
                </c:pt>
                <c:pt idx="258">
                  <c:v>-1.2619400304656941E-2</c:v>
                </c:pt>
                <c:pt idx="259">
                  <c:v>-1.2567032123379578E-2</c:v>
                </c:pt>
                <c:pt idx="260">
                  <c:v>-1.251466401101956E-2</c:v>
                </c:pt>
                <c:pt idx="261">
                  <c:v>-1.2462295967289613E-2</c:v>
                </c:pt>
                <c:pt idx="262">
                  <c:v>-1.2409927991902461E-2</c:v>
                </c:pt>
                <c:pt idx="263">
                  <c:v>-1.2357560084570835E-2</c:v>
                </c:pt>
                <c:pt idx="264">
                  <c:v>-1.2305192245007462E-2</c:v>
                </c:pt>
                <c:pt idx="265">
                  <c:v>-1.225282447292507E-2</c:v>
                </c:pt>
                <c:pt idx="266">
                  <c:v>-1.2200456768036395E-2</c:v>
                </c:pt>
                <c:pt idx="267">
                  <c:v>-1.2148089130054166E-2</c:v>
                </c:pt>
                <c:pt idx="268">
                  <c:v>-1.209572155869112E-2</c:v>
                </c:pt>
                <c:pt idx="269">
                  <c:v>-1.2043354053659991E-2</c:v>
                </c:pt>
                <c:pt idx="270">
                  <c:v>-1.1990986614673517E-2</c:v>
                </c:pt>
                <c:pt idx="271">
                  <c:v>-1.193861924144444E-2</c:v>
                </c:pt>
                <c:pt idx="272">
                  <c:v>-1.1886251933685497E-2</c:v>
                </c:pt>
                <c:pt idx="273">
                  <c:v>-1.1833884691109433E-2</c:v>
                </c:pt>
                <c:pt idx="274">
                  <c:v>-1.1781517513428989E-2</c:v>
                </c:pt>
                <c:pt idx="275">
                  <c:v>-1.172915040035691E-2</c:v>
                </c:pt>
                <c:pt idx="276">
                  <c:v>-1.1676783351605942E-2</c:v>
                </c:pt>
                <c:pt idx="277">
                  <c:v>-1.1624416366888834E-2</c:v>
                </c:pt>
                <c:pt idx="278">
                  <c:v>-1.1572049445918331E-2</c:v>
                </c:pt>
                <c:pt idx="279">
                  <c:v>-1.1519682588407186E-2</c:v>
                </c:pt>
                <c:pt idx="280">
                  <c:v>-1.1467315794068154E-2</c:v>
                </c:pt>
                <c:pt idx="281">
                  <c:v>-1.1414949062613982E-2</c:v>
                </c:pt>
                <c:pt idx="282">
                  <c:v>-1.1362582393757431E-2</c:v>
                </c:pt>
                <c:pt idx="283">
                  <c:v>-1.1310215787211251E-2</c:v>
                </c:pt>
                <c:pt idx="284">
                  <c:v>-1.1257849242688203E-2</c:v>
                </c:pt>
                <c:pt idx="285">
                  <c:v>-1.1205482759901044E-2</c:v>
                </c:pt>
                <c:pt idx="286">
                  <c:v>-1.1153116338562535E-2</c:v>
                </c:pt>
                <c:pt idx="287">
                  <c:v>-1.1100749978385433E-2</c:v>
                </c:pt>
                <c:pt idx="288">
                  <c:v>-1.1048383679082506E-2</c:v>
                </c:pt>
                <c:pt idx="289">
                  <c:v>-1.0996017440366518E-2</c:v>
                </c:pt>
                <c:pt idx="290">
                  <c:v>-1.0943651261950229E-2</c:v>
                </c:pt>
                <c:pt idx="291">
                  <c:v>-1.0891285143546413E-2</c:v>
                </c:pt>
                <c:pt idx="292">
                  <c:v>-1.0838919084867832E-2</c:v>
                </c:pt>
                <c:pt idx="293">
                  <c:v>-1.078655308562726E-2</c:v>
                </c:pt>
                <c:pt idx="294">
                  <c:v>-1.0734187145537461E-2</c:v>
                </c:pt>
                <c:pt idx="295">
                  <c:v>-1.0681821264311215E-2</c:v>
                </c:pt>
                <c:pt idx="296">
                  <c:v>-1.0629455441661285E-2</c:v>
                </c:pt>
                <c:pt idx="297">
                  <c:v>-1.0577089677300455E-2</c:v>
                </c:pt>
                <c:pt idx="298">
                  <c:v>-1.0524723970941497E-2</c:v>
                </c:pt>
                <c:pt idx="299">
                  <c:v>-1.0472358322297188E-2</c:v>
                </c:pt>
                <c:pt idx="300">
                  <c:v>-1.0419992731080309E-2</c:v>
                </c:pt>
                <c:pt idx="301">
                  <c:v>-1.0367627197003633E-2</c:v>
                </c:pt>
                <c:pt idx="302">
                  <c:v>-1.0315261719779947E-2</c:v>
                </c:pt>
                <c:pt idx="303">
                  <c:v>-1.026289629912203E-2</c:v>
                </c:pt>
                <c:pt idx="304">
                  <c:v>-1.0210530934742666E-2</c:v>
                </c:pt>
                <c:pt idx="305">
                  <c:v>-1.0158165626354637E-2</c:v>
                </c:pt>
                <c:pt idx="306">
                  <c:v>-1.0105800373670733E-2</c:v>
                </c:pt>
                <c:pt idx="307">
                  <c:v>-1.005343517640374E-2</c:v>
                </c:pt>
                <c:pt idx="308">
                  <c:v>-1.0001070034266445E-2</c:v>
                </c:pt>
                <c:pt idx="309">
                  <c:v>-9.9487049469716374E-3</c:v>
                </c:pt>
                <c:pt idx="310">
                  <c:v>-9.8963399142321089E-3</c:v>
                </c:pt>
                <c:pt idx="311">
                  <c:v>-9.8439749357606496E-3</c:v>
                </c:pt>
                <c:pt idx="312">
                  <c:v>-9.7916100112700535E-3</c:v>
                </c:pt>
                <c:pt idx="313">
                  <c:v>-9.7392451404731111E-3</c:v>
                </c:pt>
                <c:pt idx="314">
                  <c:v>-9.686880323082625E-3</c:v>
                </c:pt>
                <c:pt idx="315">
                  <c:v>-9.6345155588113875E-3</c:v>
                </c:pt>
                <c:pt idx="316">
                  <c:v>-9.5821508473721978E-3</c:v>
                </c:pt>
                <c:pt idx="317">
                  <c:v>-9.5297861884778498E-3</c:v>
                </c:pt>
                <c:pt idx="318">
                  <c:v>-9.4774215818411514E-3</c:v>
                </c:pt>
                <c:pt idx="319">
                  <c:v>-9.4250570271748966E-3</c:v>
                </c:pt>
                <c:pt idx="320">
                  <c:v>-9.3726925241918915E-3</c:v>
                </c:pt>
                <c:pt idx="321">
                  <c:v>-9.3203280726049387E-3</c:v>
                </c:pt>
                <c:pt idx="322">
                  <c:v>-9.2679636721268392E-3</c:v>
                </c:pt>
                <c:pt idx="323">
                  <c:v>-9.2155993224704042E-3</c:v>
                </c:pt>
                <c:pt idx="324">
                  <c:v>-9.1632350233484417E-3</c:v>
                </c:pt>
                <c:pt idx="325">
                  <c:v>-9.1108707744737526E-3</c:v>
                </c:pt>
                <c:pt idx="326">
                  <c:v>-9.0585065755591516E-3</c:v>
                </c:pt>
                <c:pt idx="327">
                  <c:v>-9.0061424263174449E-3</c:v>
                </c:pt>
                <c:pt idx="328">
                  <c:v>-8.9537783264614455E-3</c:v>
                </c:pt>
                <c:pt idx="329">
                  <c:v>-8.9014142757039665E-3</c:v>
                </c:pt>
                <c:pt idx="330">
                  <c:v>-8.8490502737578192E-3</c:v>
                </c:pt>
                <c:pt idx="331">
                  <c:v>-8.7966863203358166E-3</c:v>
                </c:pt>
                <c:pt idx="332">
                  <c:v>-8.7443224151507789E-3</c:v>
                </c:pt>
                <c:pt idx="333">
                  <c:v>-8.6919585579155207E-3</c:v>
                </c:pt>
                <c:pt idx="334">
                  <c:v>-8.6395947483428569E-3</c:v>
                </c:pt>
                <c:pt idx="335">
                  <c:v>-8.5872309861456109E-3</c:v>
                </c:pt>
                <c:pt idx="336">
                  <c:v>-8.5348672710365975E-3</c:v>
                </c:pt>
                <c:pt idx="337">
                  <c:v>-8.4825036027286419E-3</c:v>
                </c:pt>
                <c:pt idx="338">
                  <c:v>-8.4301399809345624E-3</c:v>
                </c:pt>
                <c:pt idx="339">
                  <c:v>-8.377776405367179E-3</c:v>
                </c:pt>
                <c:pt idx="340">
                  <c:v>-8.3254128757393239E-3</c:v>
                </c:pt>
                <c:pt idx="341">
                  <c:v>-8.2730493917638152E-3</c:v>
                </c:pt>
                <c:pt idx="342">
                  <c:v>-8.2206859531534834E-3</c:v>
                </c:pt>
                <c:pt idx="343">
                  <c:v>-8.1683225596211502E-3</c:v>
                </c:pt>
                <c:pt idx="344">
                  <c:v>-8.1159592108796461E-3</c:v>
                </c:pt>
                <c:pt idx="345">
                  <c:v>-8.0635959066417979E-3</c:v>
                </c:pt>
                <c:pt idx="346">
                  <c:v>-8.0112326466204396E-3</c:v>
                </c:pt>
                <c:pt idx="347">
                  <c:v>-7.9588694305283963E-3</c:v>
                </c:pt>
                <c:pt idx="348">
                  <c:v>-7.9065062580785002E-3</c:v>
                </c:pt>
                <c:pt idx="349">
                  <c:v>-7.8541431289835886E-3</c:v>
                </c:pt>
                <c:pt idx="350">
                  <c:v>-7.8017800429564929E-3</c:v>
                </c:pt>
                <c:pt idx="351">
                  <c:v>-7.7494169997100468E-3</c:v>
                </c:pt>
                <c:pt idx="352">
                  <c:v>-7.6970539989570852E-3</c:v>
                </c:pt>
                <c:pt idx="353">
                  <c:v>-7.6446910404104462E-3</c:v>
                </c:pt>
                <c:pt idx="354">
                  <c:v>-7.5923281237829654E-3</c:v>
                </c:pt>
                <c:pt idx="355">
                  <c:v>-7.5399652487874811E-3</c:v>
                </c:pt>
                <c:pt idx="356">
                  <c:v>-7.4876024151368315E-3</c:v>
                </c:pt>
                <c:pt idx="357">
                  <c:v>-7.4352396225438599E-3</c:v>
                </c:pt>
                <c:pt idx="358">
                  <c:v>-7.3828768707214056E-3</c:v>
                </c:pt>
                <c:pt idx="359">
                  <c:v>-7.3305141593823092E-3</c:v>
                </c:pt>
                <c:pt idx="360">
                  <c:v>-7.2781514882394151E-3</c:v>
                </c:pt>
                <c:pt idx="361">
                  <c:v>-7.2257888570055667E-3</c:v>
                </c:pt>
                <c:pt idx="362">
                  <c:v>-7.1734262653936065E-3</c:v>
                </c:pt>
                <c:pt idx="363">
                  <c:v>-7.1210637131163823E-3</c:v>
                </c:pt>
                <c:pt idx="364">
                  <c:v>-7.0687011998867384E-3</c:v>
                </c:pt>
                <c:pt idx="365">
                  <c:v>-7.0163387254175208E-3</c:v>
                </c:pt>
                <c:pt idx="366">
                  <c:v>-6.9639762894215806E-3</c:v>
                </c:pt>
                <c:pt idx="367">
                  <c:v>-6.9116138916117658E-3</c:v>
                </c:pt>
                <c:pt idx="368">
                  <c:v>-6.8592515317009248E-3</c:v>
                </c:pt>
                <c:pt idx="369">
                  <c:v>-6.806889209401909E-3</c:v>
                </c:pt>
                <c:pt idx="370">
                  <c:v>-6.7545269244275695E-3</c:v>
                </c:pt>
                <c:pt idx="371">
                  <c:v>-6.7021646764907567E-3</c:v>
                </c:pt>
                <c:pt idx="372">
                  <c:v>-6.6498024653043252E-3</c:v>
                </c:pt>
                <c:pt idx="373">
                  <c:v>-6.5974402905811282E-3</c:v>
                </c:pt>
                <c:pt idx="374">
                  <c:v>-6.5450781520340175E-3</c:v>
                </c:pt>
                <c:pt idx="375">
                  <c:v>-6.492716049375854E-3</c:v>
                </c:pt>
                <c:pt idx="376">
                  <c:v>-6.4403539823194899E-3</c:v>
                </c:pt>
                <c:pt idx="377">
                  <c:v>-6.3879919505777831E-3</c:v>
                </c:pt>
                <c:pt idx="378">
                  <c:v>-6.3356299538635912E-3</c:v>
                </c:pt>
                <c:pt idx="379">
                  <c:v>-6.2832679918897721E-3</c:v>
                </c:pt>
                <c:pt idx="380">
                  <c:v>-6.2309060643691849E-3</c:v>
                </c:pt>
                <c:pt idx="381">
                  <c:v>-6.1785441710146905E-3</c:v>
                </c:pt>
                <c:pt idx="382">
                  <c:v>-6.1261823115391452E-3</c:v>
                </c:pt>
                <c:pt idx="383">
                  <c:v>-6.0738204856554167E-3</c:v>
                </c:pt>
                <c:pt idx="384">
                  <c:v>-6.0214586930763649E-3</c:v>
                </c:pt>
                <c:pt idx="385">
                  <c:v>-5.9690969335148515E-3</c:v>
                </c:pt>
                <c:pt idx="386">
                  <c:v>-5.9167352066837407E-3</c:v>
                </c:pt>
                <c:pt idx="387">
                  <c:v>-5.8643735122958967E-3</c:v>
                </c:pt>
                <c:pt idx="388">
                  <c:v>-5.8120118500641846E-3</c:v>
                </c:pt>
                <c:pt idx="389">
                  <c:v>-5.7596502197014695E-3</c:v>
                </c:pt>
                <c:pt idx="390">
                  <c:v>-5.7072886209206183E-3</c:v>
                </c:pt>
                <c:pt idx="391">
                  <c:v>-5.6549270534344961E-3</c:v>
                </c:pt>
                <c:pt idx="392">
                  <c:v>-5.6025655169559749E-3</c:v>
                </c:pt>
                <c:pt idx="393">
                  <c:v>-5.5502040111979215E-3</c:v>
                </c:pt>
                <c:pt idx="394">
                  <c:v>-5.4978425358732045E-3</c:v>
                </c:pt>
                <c:pt idx="395">
                  <c:v>-5.4454810906946925E-3</c:v>
                </c:pt>
                <c:pt idx="396">
                  <c:v>-5.3931196753752584E-3</c:v>
                </c:pt>
                <c:pt idx="397">
                  <c:v>-5.3407582896277716E-3</c:v>
                </c:pt>
                <c:pt idx="398">
                  <c:v>-5.2883969331651041E-3</c:v>
                </c:pt>
                <c:pt idx="399">
                  <c:v>-5.2360356057001255E-3</c:v>
                </c:pt>
                <c:pt idx="400">
                  <c:v>-5.1836743069457155E-3</c:v>
                </c:pt>
                <c:pt idx="401">
                  <c:v>-5.1313130366147435E-3</c:v>
                </c:pt>
                <c:pt idx="402">
                  <c:v>-5.0789517944200852E-3</c:v>
                </c:pt>
                <c:pt idx="403">
                  <c:v>-5.0265905800746143E-3</c:v>
                </c:pt>
                <c:pt idx="404">
                  <c:v>-4.9742293932912062E-3</c:v>
                </c:pt>
                <c:pt idx="405">
                  <c:v>-4.9218682337827382E-3</c:v>
                </c:pt>
                <c:pt idx="406">
                  <c:v>-4.8695071012620867E-3</c:v>
                </c:pt>
                <c:pt idx="407">
                  <c:v>-4.8171459954421281E-3</c:v>
                </c:pt>
                <c:pt idx="408">
                  <c:v>-4.7647849160357379E-3</c:v>
                </c:pt>
                <c:pt idx="409">
                  <c:v>-4.7124238627558011E-3</c:v>
                </c:pt>
                <c:pt idx="410">
                  <c:v>-4.6600628353151933E-3</c:v>
                </c:pt>
                <c:pt idx="411">
                  <c:v>-4.6077018334267942E-3</c:v>
                </c:pt>
                <c:pt idx="412">
                  <c:v>-4.5553408568034838E-3</c:v>
                </c:pt>
                <c:pt idx="413">
                  <c:v>-4.5029799051581436E-3</c:v>
                </c:pt>
                <c:pt idx="414">
                  <c:v>-4.4506189782036534E-3</c:v>
                </c:pt>
                <c:pt idx="415">
                  <c:v>-4.3982580756528966E-3</c:v>
                </c:pt>
                <c:pt idx="416">
                  <c:v>-4.345897197218754E-3</c:v>
                </c:pt>
                <c:pt idx="417">
                  <c:v>-4.2935363426141061E-3</c:v>
                </c:pt>
                <c:pt idx="418">
                  <c:v>-4.2411755115518432E-3</c:v>
                </c:pt>
                <c:pt idx="419">
                  <c:v>-4.1888147037448453E-3</c:v>
                </c:pt>
                <c:pt idx="420">
                  <c:v>-4.1364539189059973E-3</c:v>
                </c:pt>
                <c:pt idx="421">
                  <c:v>-4.0840931567481843E-3</c:v>
                </c:pt>
                <c:pt idx="422">
                  <c:v>-4.0317324169842914E-3</c:v>
                </c:pt>
                <c:pt idx="423">
                  <c:v>-3.9793716993272036E-3</c:v>
                </c:pt>
                <c:pt idx="424">
                  <c:v>-3.9270110034898094E-3</c:v>
                </c:pt>
                <c:pt idx="425">
                  <c:v>-3.8746503291849916E-3</c:v>
                </c:pt>
                <c:pt idx="426">
                  <c:v>-3.8222896761256433E-3</c:v>
                </c:pt>
                <c:pt idx="427">
                  <c:v>-3.7699290440246494E-3</c:v>
                </c:pt>
                <c:pt idx="428">
                  <c:v>-3.7175684325948979E-3</c:v>
                </c:pt>
                <c:pt idx="429">
                  <c:v>-3.6652078415492788E-3</c:v>
                </c:pt>
                <c:pt idx="430">
                  <c:v>-3.6128472706006801E-3</c:v>
                </c:pt>
                <c:pt idx="431">
                  <c:v>-3.5604867194619916E-3</c:v>
                </c:pt>
                <c:pt idx="432">
                  <c:v>-3.508126187846104E-3</c:v>
                </c:pt>
                <c:pt idx="433">
                  <c:v>-3.4557656754659071E-3</c:v>
                </c:pt>
                <c:pt idx="434">
                  <c:v>-3.40340518203429E-3</c:v>
                </c:pt>
                <c:pt idx="435">
                  <c:v>-3.3510447072641484E-3</c:v>
                </c:pt>
                <c:pt idx="436">
                  <c:v>-3.2986842508683717E-3</c:v>
                </c:pt>
                <c:pt idx="437">
                  <c:v>-3.2463238125598525E-3</c:v>
                </c:pt>
                <c:pt idx="438">
                  <c:v>-3.193963392051483E-3</c:v>
                </c:pt>
                <c:pt idx="439">
                  <c:v>-3.1416029890561563E-3</c:v>
                </c:pt>
                <c:pt idx="440">
                  <c:v>-3.0892426032867655E-3</c:v>
                </c:pt>
                <c:pt idx="441">
                  <c:v>-3.0368822344562039E-3</c:v>
                </c:pt>
                <c:pt idx="442">
                  <c:v>-2.9845218822773635E-3</c:v>
                </c:pt>
                <c:pt idx="443">
                  <c:v>-2.9321615464631447E-3</c:v>
                </c:pt>
                <c:pt idx="444">
                  <c:v>-2.8798012267264384E-3</c:v>
                </c:pt>
                <c:pt idx="445">
                  <c:v>-2.8274409227801401E-3</c:v>
                </c:pt>
                <c:pt idx="446">
                  <c:v>-2.7750806343371454E-3</c:v>
                </c:pt>
                <c:pt idx="447">
                  <c:v>-2.7227203611103505E-3</c:v>
                </c:pt>
                <c:pt idx="448">
                  <c:v>-2.6703601028126508E-3</c:v>
                </c:pt>
                <c:pt idx="449">
                  <c:v>-2.6179998591569437E-3</c:v>
                </c:pt>
                <c:pt idx="450">
                  <c:v>-2.5656396298561254E-3</c:v>
                </c:pt>
                <c:pt idx="451">
                  <c:v>-2.5132794146230895E-3</c:v>
                </c:pt>
                <c:pt idx="452">
                  <c:v>-2.4609192131707408E-3</c:v>
                </c:pt>
                <c:pt idx="453">
                  <c:v>-2.4085590252119734E-3</c:v>
                </c:pt>
                <c:pt idx="454">
                  <c:v>-2.3561988504596848E-3</c:v>
                </c:pt>
                <c:pt idx="455">
                  <c:v>-2.303838688626774E-3</c:v>
                </c:pt>
                <c:pt idx="456">
                  <c:v>-2.2514785394261399E-3</c:v>
                </c:pt>
                <c:pt idx="457">
                  <c:v>-2.1991184025706807E-3</c:v>
                </c:pt>
                <c:pt idx="458">
                  <c:v>-2.1467582777732952E-3</c:v>
                </c:pt>
                <c:pt idx="459">
                  <c:v>-2.094398164746884E-3</c:v>
                </c:pt>
                <c:pt idx="460">
                  <c:v>-2.0420380632043427E-3</c:v>
                </c:pt>
                <c:pt idx="461">
                  <c:v>-1.989677972858578E-3</c:v>
                </c:pt>
                <c:pt idx="462">
                  <c:v>-1.9373178934224866E-3</c:v>
                </c:pt>
                <c:pt idx="463">
                  <c:v>-1.8849578246089693E-3</c:v>
                </c:pt>
                <c:pt idx="464">
                  <c:v>-1.8325977661309263E-3</c:v>
                </c:pt>
                <c:pt idx="465">
                  <c:v>-1.7802377177012587E-3</c:v>
                </c:pt>
                <c:pt idx="466">
                  <c:v>-1.7278776790328678E-3</c:v>
                </c:pt>
                <c:pt idx="467">
                  <c:v>-1.6755176498386545E-3</c:v>
                </c:pt>
                <c:pt idx="468">
                  <c:v>-1.6231576298315208E-3</c:v>
                </c:pt>
                <c:pt idx="469">
                  <c:v>-1.570797618724368E-3</c:v>
                </c:pt>
                <c:pt idx="470">
                  <c:v>-1.5184376162300983E-3</c:v>
                </c:pt>
                <c:pt idx="471">
                  <c:v>-1.4660776220616137E-3</c:v>
                </c:pt>
                <c:pt idx="472">
                  <c:v>-1.4137176359318162E-3</c:v>
                </c:pt>
                <c:pt idx="473">
                  <c:v>-1.3613576575536035E-3</c:v>
                </c:pt>
                <c:pt idx="474">
                  <c:v>-1.3089976866398885E-3</c:v>
                </c:pt>
                <c:pt idx="475">
                  <c:v>-1.2566377229035687E-3</c:v>
                </c:pt>
                <c:pt idx="476">
                  <c:v>-1.2042777660575472E-3</c:v>
                </c:pt>
                <c:pt idx="477">
                  <c:v>-1.1519178158147271E-3</c:v>
                </c:pt>
                <c:pt idx="478">
                  <c:v>-1.0995578718880116E-3</c:v>
                </c:pt>
                <c:pt idx="479">
                  <c:v>-1.0471979339903039E-3</c:v>
                </c:pt>
                <c:pt idx="480">
                  <c:v>-9.9483800183450787E-4</c:v>
                </c:pt>
                <c:pt idx="481">
                  <c:v>-9.4247807513352696E-4</c:v>
                </c:pt>
                <c:pt idx="482">
                  <c:v>-8.9011815360026496E-4</c:v>
                </c:pt>
                <c:pt idx="483">
                  <c:v>-8.3775823694762566E-4</c:v>
                </c:pt>
                <c:pt idx="484">
                  <c:v>-7.853983248885132E-4</c:v>
                </c:pt>
                <c:pt idx="485">
                  <c:v>-7.3303841713583161E-4</c:v>
                </c:pt>
                <c:pt idx="486">
                  <c:v>-6.8067851340248501E-4</c:v>
                </c:pt>
                <c:pt idx="487">
                  <c:v>-6.2831861340137776E-4</c:v>
                </c:pt>
                <c:pt idx="488">
                  <c:v>-5.759587168454142E-4</c:v>
                </c:pt>
                <c:pt idx="489">
                  <c:v>-5.2359882344749878E-4</c:v>
                </c:pt>
                <c:pt idx="490">
                  <c:v>-4.7123893292053045E-4</c:v>
                </c:pt>
                <c:pt idx="491">
                  <c:v>-4.1887904497742482E-4</c:v>
                </c:pt>
                <c:pt idx="492">
                  <c:v>-3.6651915933108087E-4</c:v>
                </c:pt>
                <c:pt idx="493">
                  <c:v>-3.1415927569440339E-4</c:v>
                </c:pt>
                <c:pt idx="494">
                  <c:v>-2.6179939378029706E-4</c:v>
                </c:pt>
                <c:pt idx="495">
                  <c:v>-2.0943951330166665E-4</c:v>
                </c:pt>
                <c:pt idx="496">
                  <c:v>-1.5707963397141691E-4</c:v>
                </c:pt>
                <c:pt idx="497">
                  <c:v>-1.0471975550245268E-4</c:v>
                </c:pt>
                <c:pt idx="498">
                  <c:v>-5.235987760767876E-5</c:v>
                </c:pt>
                <c:pt idx="499">
                  <c:v>0</c:v>
                </c:pt>
                <c:pt idx="500">
                  <c:v>5.235987760767876E-5</c:v>
                </c:pt>
                <c:pt idx="501">
                  <c:v>1.0471975550245268E-4</c:v>
                </c:pt>
                <c:pt idx="502">
                  <c:v>1.5707963397141691E-4</c:v>
                </c:pt>
                <c:pt idx="503">
                  <c:v>2.0943951330166665E-4</c:v>
                </c:pt>
                <c:pt idx="504">
                  <c:v>2.6179939378029706E-4</c:v>
                </c:pt>
                <c:pt idx="505">
                  <c:v>3.1415927569440339E-4</c:v>
                </c:pt>
                <c:pt idx="506">
                  <c:v>3.6651915933108087E-4</c:v>
                </c:pt>
                <c:pt idx="507">
                  <c:v>4.1887904497743024E-4</c:v>
                </c:pt>
                <c:pt idx="508">
                  <c:v>4.7123893292053592E-4</c:v>
                </c:pt>
                <c:pt idx="509">
                  <c:v>5.2359882344749878E-4</c:v>
                </c:pt>
                <c:pt idx="510">
                  <c:v>5.759587168454142E-4</c:v>
                </c:pt>
                <c:pt idx="511">
                  <c:v>6.2831861340137776E-4</c:v>
                </c:pt>
                <c:pt idx="512">
                  <c:v>6.8067851340248501E-4</c:v>
                </c:pt>
                <c:pt idx="513">
                  <c:v>7.3303841713583161E-4</c:v>
                </c:pt>
                <c:pt idx="514">
                  <c:v>7.853983248885132E-4</c:v>
                </c:pt>
                <c:pt idx="515">
                  <c:v>8.3775823694762566E-4</c:v>
                </c:pt>
                <c:pt idx="516">
                  <c:v>8.9011815360026496E-4</c:v>
                </c:pt>
                <c:pt idx="517">
                  <c:v>9.4247807513352696E-4</c:v>
                </c:pt>
                <c:pt idx="518">
                  <c:v>9.9483800183450787E-4</c:v>
                </c:pt>
                <c:pt idx="519">
                  <c:v>1.0471979339903039E-3</c:v>
                </c:pt>
                <c:pt idx="520">
                  <c:v>1.0995578718880116E-3</c:v>
                </c:pt>
                <c:pt idx="521">
                  <c:v>1.1519178158147271E-3</c:v>
                </c:pt>
                <c:pt idx="522">
                  <c:v>1.2042777660575472E-3</c:v>
                </c:pt>
                <c:pt idx="523">
                  <c:v>1.2566377229035687E-3</c:v>
                </c:pt>
                <c:pt idx="524">
                  <c:v>1.3089976866398939E-3</c:v>
                </c:pt>
                <c:pt idx="525">
                  <c:v>1.3613576575536089E-3</c:v>
                </c:pt>
                <c:pt idx="526">
                  <c:v>1.4137176359318162E-3</c:v>
                </c:pt>
                <c:pt idx="527">
                  <c:v>1.4660776220616137E-3</c:v>
                </c:pt>
                <c:pt idx="528">
                  <c:v>1.5184376162300983E-3</c:v>
                </c:pt>
                <c:pt idx="529">
                  <c:v>1.570797618724368E-3</c:v>
                </c:pt>
                <c:pt idx="530">
                  <c:v>1.6231576298315208E-3</c:v>
                </c:pt>
                <c:pt idx="531">
                  <c:v>1.6755176498386545E-3</c:v>
                </c:pt>
                <c:pt idx="532">
                  <c:v>1.7278776790328678E-3</c:v>
                </c:pt>
                <c:pt idx="533">
                  <c:v>1.7802377177012587E-3</c:v>
                </c:pt>
                <c:pt idx="534">
                  <c:v>1.8325977661309263E-3</c:v>
                </c:pt>
                <c:pt idx="535">
                  <c:v>1.8849578246089693E-3</c:v>
                </c:pt>
                <c:pt idx="536">
                  <c:v>1.9373178934224866E-3</c:v>
                </c:pt>
                <c:pt idx="537">
                  <c:v>1.989677972858578E-3</c:v>
                </c:pt>
                <c:pt idx="538">
                  <c:v>2.0420380632043427E-3</c:v>
                </c:pt>
                <c:pt idx="539">
                  <c:v>2.094398164746881E-3</c:v>
                </c:pt>
                <c:pt idx="540">
                  <c:v>2.1467582777732921E-3</c:v>
                </c:pt>
                <c:pt idx="541">
                  <c:v>2.1991184025706833E-3</c:v>
                </c:pt>
                <c:pt idx="542">
                  <c:v>2.2514785394261425E-3</c:v>
                </c:pt>
                <c:pt idx="543">
                  <c:v>2.303838688626777E-3</c:v>
                </c:pt>
                <c:pt idx="544">
                  <c:v>2.3561988504596878E-3</c:v>
                </c:pt>
                <c:pt idx="545">
                  <c:v>2.4085590252119764E-3</c:v>
                </c:pt>
                <c:pt idx="546">
                  <c:v>2.4609192131707439E-3</c:v>
                </c:pt>
                <c:pt idx="547">
                  <c:v>2.5132794146230926E-3</c:v>
                </c:pt>
                <c:pt idx="548">
                  <c:v>2.5656396298561254E-3</c:v>
                </c:pt>
                <c:pt idx="549">
                  <c:v>2.6179998591569437E-3</c:v>
                </c:pt>
                <c:pt idx="550">
                  <c:v>2.6703601028126508E-3</c:v>
                </c:pt>
                <c:pt idx="551">
                  <c:v>2.7227203611103505E-3</c:v>
                </c:pt>
                <c:pt idx="552">
                  <c:v>2.7750806343371454E-3</c:v>
                </c:pt>
                <c:pt idx="553">
                  <c:v>2.8274409227801401E-3</c:v>
                </c:pt>
                <c:pt idx="554">
                  <c:v>2.8798012267264384E-3</c:v>
                </c:pt>
                <c:pt idx="555">
                  <c:v>2.9321615464631447E-3</c:v>
                </c:pt>
                <c:pt idx="556">
                  <c:v>2.9845218822773635E-3</c:v>
                </c:pt>
                <c:pt idx="557">
                  <c:v>3.0368822344562008E-3</c:v>
                </c:pt>
                <c:pt idx="558">
                  <c:v>3.0892426032867624E-3</c:v>
                </c:pt>
                <c:pt idx="559">
                  <c:v>3.1416029890561589E-3</c:v>
                </c:pt>
                <c:pt idx="560">
                  <c:v>3.1939633920514856E-3</c:v>
                </c:pt>
                <c:pt idx="561">
                  <c:v>3.2463238125598551E-3</c:v>
                </c:pt>
                <c:pt idx="562">
                  <c:v>3.2986842508683743E-3</c:v>
                </c:pt>
                <c:pt idx="563">
                  <c:v>3.351044707264151E-3</c:v>
                </c:pt>
                <c:pt idx="564">
                  <c:v>3.4034051820342926E-3</c:v>
                </c:pt>
                <c:pt idx="565">
                  <c:v>3.4557656754659071E-3</c:v>
                </c:pt>
                <c:pt idx="566">
                  <c:v>3.508126187846104E-3</c:v>
                </c:pt>
                <c:pt idx="567">
                  <c:v>3.5604867194619916E-3</c:v>
                </c:pt>
                <c:pt idx="568">
                  <c:v>3.6128472706006801E-3</c:v>
                </c:pt>
                <c:pt idx="569">
                  <c:v>3.6652078415492788E-3</c:v>
                </c:pt>
                <c:pt idx="570">
                  <c:v>3.7175684325948979E-3</c:v>
                </c:pt>
                <c:pt idx="571">
                  <c:v>3.7699290440246494E-3</c:v>
                </c:pt>
                <c:pt idx="572">
                  <c:v>3.8222896761256433E-3</c:v>
                </c:pt>
                <c:pt idx="573">
                  <c:v>3.8746503291849916E-3</c:v>
                </c:pt>
                <c:pt idx="574">
                  <c:v>3.9270110034898068E-3</c:v>
                </c:pt>
                <c:pt idx="575">
                  <c:v>3.979371699327201E-3</c:v>
                </c:pt>
                <c:pt idx="576">
                  <c:v>4.0317324169842949E-3</c:v>
                </c:pt>
                <c:pt idx="577">
                  <c:v>4.0840931567481878E-3</c:v>
                </c:pt>
                <c:pt idx="578">
                  <c:v>4.1364539189060008E-3</c:v>
                </c:pt>
                <c:pt idx="579">
                  <c:v>4.1888147037448488E-3</c:v>
                </c:pt>
                <c:pt idx="580">
                  <c:v>4.2411755115518467E-3</c:v>
                </c:pt>
                <c:pt idx="581">
                  <c:v>4.2935363426141095E-3</c:v>
                </c:pt>
                <c:pt idx="582">
                  <c:v>4.345897197218754E-3</c:v>
                </c:pt>
                <c:pt idx="583">
                  <c:v>4.3982580756528966E-3</c:v>
                </c:pt>
                <c:pt idx="584">
                  <c:v>4.4506189782036534E-3</c:v>
                </c:pt>
                <c:pt idx="585">
                  <c:v>4.5029799051581436E-3</c:v>
                </c:pt>
                <c:pt idx="586">
                  <c:v>4.5553408568034838E-3</c:v>
                </c:pt>
                <c:pt idx="587">
                  <c:v>4.6077018334267942E-3</c:v>
                </c:pt>
                <c:pt idx="588">
                  <c:v>4.6600628353151933E-3</c:v>
                </c:pt>
                <c:pt idx="589">
                  <c:v>4.7124238627558011E-3</c:v>
                </c:pt>
                <c:pt idx="590">
                  <c:v>4.7647849160357379E-3</c:v>
                </c:pt>
                <c:pt idx="591">
                  <c:v>4.8171459954421247E-3</c:v>
                </c:pt>
                <c:pt idx="592">
                  <c:v>4.8695071012620833E-3</c:v>
                </c:pt>
                <c:pt idx="593">
                  <c:v>4.9218682337827408E-3</c:v>
                </c:pt>
                <c:pt idx="594">
                  <c:v>4.9742293932912088E-3</c:v>
                </c:pt>
                <c:pt idx="595">
                  <c:v>5.0265905800746169E-3</c:v>
                </c:pt>
                <c:pt idx="596">
                  <c:v>5.0789517944200878E-3</c:v>
                </c:pt>
                <c:pt idx="597">
                  <c:v>5.1313130366147462E-3</c:v>
                </c:pt>
                <c:pt idx="598">
                  <c:v>5.1836743069457181E-3</c:v>
                </c:pt>
                <c:pt idx="599">
                  <c:v>5.2360356057001289E-3</c:v>
                </c:pt>
                <c:pt idx="600">
                  <c:v>5.2883969331651041E-3</c:v>
                </c:pt>
                <c:pt idx="601">
                  <c:v>5.3407582896277716E-3</c:v>
                </c:pt>
                <c:pt idx="602">
                  <c:v>5.3931196753752584E-3</c:v>
                </c:pt>
                <c:pt idx="603">
                  <c:v>5.4454810906946925E-3</c:v>
                </c:pt>
                <c:pt idx="604">
                  <c:v>5.4978425358732045E-3</c:v>
                </c:pt>
                <c:pt idx="605">
                  <c:v>5.5502040111979215E-3</c:v>
                </c:pt>
                <c:pt idx="606">
                  <c:v>5.6025655169559749E-3</c:v>
                </c:pt>
                <c:pt idx="607">
                  <c:v>5.6549270534344961E-3</c:v>
                </c:pt>
                <c:pt idx="608">
                  <c:v>5.7072886209206157E-3</c:v>
                </c:pt>
                <c:pt idx="609">
                  <c:v>5.7596502197014669E-3</c:v>
                </c:pt>
                <c:pt idx="610">
                  <c:v>5.8120118500641872E-3</c:v>
                </c:pt>
                <c:pt idx="611">
                  <c:v>5.8643735122958993E-3</c:v>
                </c:pt>
                <c:pt idx="612">
                  <c:v>5.9167352066837433E-3</c:v>
                </c:pt>
                <c:pt idx="613">
                  <c:v>5.9690969335148541E-3</c:v>
                </c:pt>
                <c:pt idx="614">
                  <c:v>6.0214586930763675E-3</c:v>
                </c:pt>
                <c:pt idx="615">
                  <c:v>6.0738204856554193E-3</c:v>
                </c:pt>
                <c:pt idx="616">
                  <c:v>6.1261823115391478E-3</c:v>
                </c:pt>
                <c:pt idx="617">
                  <c:v>6.1785441710146905E-3</c:v>
                </c:pt>
                <c:pt idx="618">
                  <c:v>6.2309060643691849E-3</c:v>
                </c:pt>
                <c:pt idx="619">
                  <c:v>6.2832679918897721E-3</c:v>
                </c:pt>
                <c:pt idx="620">
                  <c:v>6.3356299538635912E-3</c:v>
                </c:pt>
                <c:pt idx="621">
                  <c:v>6.3879919505777831E-3</c:v>
                </c:pt>
                <c:pt idx="622">
                  <c:v>6.4403539823194899E-3</c:v>
                </c:pt>
                <c:pt idx="623">
                  <c:v>6.492716049375854E-3</c:v>
                </c:pt>
                <c:pt idx="624">
                  <c:v>6.5450781520340175E-3</c:v>
                </c:pt>
                <c:pt idx="625">
                  <c:v>6.5974402905811256E-3</c:v>
                </c:pt>
                <c:pt idx="626">
                  <c:v>6.6498024653043226E-3</c:v>
                </c:pt>
                <c:pt idx="627">
                  <c:v>6.7021646764907593E-3</c:v>
                </c:pt>
                <c:pt idx="628">
                  <c:v>6.7545269244275721E-3</c:v>
                </c:pt>
                <c:pt idx="629">
                  <c:v>6.8068892094019116E-3</c:v>
                </c:pt>
                <c:pt idx="630">
                  <c:v>6.8592515317009274E-3</c:v>
                </c:pt>
                <c:pt idx="631">
                  <c:v>6.9116138916117684E-3</c:v>
                </c:pt>
                <c:pt idx="632">
                  <c:v>6.9639762894215832E-3</c:v>
                </c:pt>
                <c:pt idx="633">
                  <c:v>7.0163387254175234E-3</c:v>
                </c:pt>
                <c:pt idx="634">
                  <c:v>7.0687011998867384E-3</c:v>
                </c:pt>
                <c:pt idx="635">
                  <c:v>7.1210637131163823E-3</c:v>
                </c:pt>
                <c:pt idx="636">
                  <c:v>7.1734262653936065E-3</c:v>
                </c:pt>
                <c:pt idx="637">
                  <c:v>7.2257888570055667E-3</c:v>
                </c:pt>
                <c:pt idx="638">
                  <c:v>7.2781514882394151E-3</c:v>
                </c:pt>
                <c:pt idx="639">
                  <c:v>7.3305141593823092E-3</c:v>
                </c:pt>
                <c:pt idx="640">
                  <c:v>7.3828768707214056E-3</c:v>
                </c:pt>
                <c:pt idx="641">
                  <c:v>7.4352396225438599E-3</c:v>
                </c:pt>
                <c:pt idx="642">
                  <c:v>7.4876024151368315E-3</c:v>
                </c:pt>
                <c:pt idx="643">
                  <c:v>7.5399652487874785E-3</c:v>
                </c:pt>
                <c:pt idx="644">
                  <c:v>7.5923281237829628E-3</c:v>
                </c:pt>
                <c:pt idx="645">
                  <c:v>7.6446910404104488E-3</c:v>
                </c:pt>
                <c:pt idx="646">
                  <c:v>7.6970539989570878E-3</c:v>
                </c:pt>
                <c:pt idx="647">
                  <c:v>7.7494169997100494E-3</c:v>
                </c:pt>
                <c:pt idx="648">
                  <c:v>7.8017800429564955E-3</c:v>
                </c:pt>
                <c:pt idx="649">
                  <c:v>7.8541431289835904E-3</c:v>
                </c:pt>
                <c:pt idx="650">
                  <c:v>7.9065062580785037E-3</c:v>
                </c:pt>
                <c:pt idx="651">
                  <c:v>7.9588694305283963E-3</c:v>
                </c:pt>
                <c:pt idx="652">
                  <c:v>8.0112326466204396E-3</c:v>
                </c:pt>
                <c:pt idx="653">
                  <c:v>8.0635959066417979E-3</c:v>
                </c:pt>
                <c:pt idx="654">
                  <c:v>8.1159592108796461E-3</c:v>
                </c:pt>
                <c:pt idx="655">
                  <c:v>8.1683225596211502E-3</c:v>
                </c:pt>
                <c:pt idx="656">
                  <c:v>8.2206859531534834E-3</c:v>
                </c:pt>
                <c:pt idx="657">
                  <c:v>8.2730493917638152E-3</c:v>
                </c:pt>
                <c:pt idx="658">
                  <c:v>8.3254128757393239E-3</c:v>
                </c:pt>
                <c:pt idx="659">
                  <c:v>8.377776405367179E-3</c:v>
                </c:pt>
                <c:pt idx="660">
                  <c:v>8.4301399809345607E-3</c:v>
                </c:pt>
                <c:pt idx="661">
                  <c:v>8.4825036027286384E-3</c:v>
                </c:pt>
                <c:pt idx="662">
                  <c:v>8.5348672710366009E-3</c:v>
                </c:pt>
                <c:pt idx="663">
                  <c:v>8.5872309861456143E-3</c:v>
                </c:pt>
                <c:pt idx="664">
                  <c:v>8.6395947483428603E-3</c:v>
                </c:pt>
                <c:pt idx="665">
                  <c:v>8.6919585579155242E-3</c:v>
                </c:pt>
                <c:pt idx="666">
                  <c:v>8.7443224151507824E-3</c:v>
                </c:pt>
                <c:pt idx="667">
                  <c:v>8.7966863203358201E-3</c:v>
                </c:pt>
                <c:pt idx="668">
                  <c:v>8.8490502737578192E-3</c:v>
                </c:pt>
                <c:pt idx="669">
                  <c:v>8.9014142757039665E-3</c:v>
                </c:pt>
                <c:pt idx="670">
                  <c:v>8.9537783264614455E-3</c:v>
                </c:pt>
                <c:pt idx="671">
                  <c:v>9.0061424263174449E-3</c:v>
                </c:pt>
                <c:pt idx="672">
                  <c:v>9.0585065755591516E-3</c:v>
                </c:pt>
                <c:pt idx="673">
                  <c:v>9.1108707744737526E-3</c:v>
                </c:pt>
                <c:pt idx="674">
                  <c:v>9.1632350233484417E-3</c:v>
                </c:pt>
                <c:pt idx="675">
                  <c:v>9.2155993224704042E-3</c:v>
                </c:pt>
                <c:pt idx="676">
                  <c:v>9.2679636721268392E-3</c:v>
                </c:pt>
                <c:pt idx="677">
                  <c:v>9.3203280726049352E-3</c:v>
                </c:pt>
                <c:pt idx="678">
                  <c:v>9.372692524191888E-3</c:v>
                </c:pt>
                <c:pt idx="679">
                  <c:v>9.4250570271749001E-3</c:v>
                </c:pt>
                <c:pt idx="680">
                  <c:v>9.4774215818411531E-3</c:v>
                </c:pt>
                <c:pt idx="681">
                  <c:v>9.5297861884778533E-3</c:v>
                </c:pt>
                <c:pt idx="682">
                  <c:v>9.5821508473721995E-3</c:v>
                </c:pt>
                <c:pt idx="683">
                  <c:v>9.634515558811391E-3</c:v>
                </c:pt>
                <c:pt idx="684">
                  <c:v>9.6868803230826268E-3</c:v>
                </c:pt>
                <c:pt idx="685">
                  <c:v>9.7392451404731146E-3</c:v>
                </c:pt>
                <c:pt idx="686">
                  <c:v>9.7916100112700535E-3</c:v>
                </c:pt>
                <c:pt idx="687">
                  <c:v>9.8439749357606496E-3</c:v>
                </c:pt>
                <c:pt idx="688">
                  <c:v>9.8963399142321089E-3</c:v>
                </c:pt>
                <c:pt idx="689">
                  <c:v>9.9487049469716374E-3</c:v>
                </c:pt>
                <c:pt idx="690">
                  <c:v>1.0001070034266445E-2</c:v>
                </c:pt>
                <c:pt idx="691">
                  <c:v>1.005343517640374E-2</c:v>
                </c:pt>
                <c:pt idx="692">
                  <c:v>1.0105800373670733E-2</c:v>
                </c:pt>
                <c:pt idx="693">
                  <c:v>1.0158165626354637E-2</c:v>
                </c:pt>
                <c:pt idx="694">
                  <c:v>1.0210530934742662E-2</c:v>
                </c:pt>
                <c:pt idx="695">
                  <c:v>1.0262896299122028E-2</c:v>
                </c:pt>
                <c:pt idx="696">
                  <c:v>1.0315261719779948E-2</c:v>
                </c:pt>
                <c:pt idx="697">
                  <c:v>1.0367627197003636E-2</c:v>
                </c:pt>
                <c:pt idx="698">
                  <c:v>1.041999273108031E-2</c:v>
                </c:pt>
                <c:pt idx="699">
                  <c:v>1.0472358322297192E-2</c:v>
                </c:pt>
                <c:pt idx="700">
                  <c:v>1.0524723970941499E-2</c:v>
                </c:pt>
                <c:pt idx="701">
                  <c:v>1.0577089677300458E-2</c:v>
                </c:pt>
                <c:pt idx="702">
                  <c:v>1.0629455441661287E-2</c:v>
                </c:pt>
                <c:pt idx="703">
                  <c:v>1.0681821264311215E-2</c:v>
                </c:pt>
                <c:pt idx="704">
                  <c:v>1.0734187145537461E-2</c:v>
                </c:pt>
                <c:pt idx="705">
                  <c:v>1.078655308562726E-2</c:v>
                </c:pt>
                <c:pt idx="706">
                  <c:v>1.0838919084867832E-2</c:v>
                </c:pt>
                <c:pt idx="707">
                  <c:v>1.0891285143546413E-2</c:v>
                </c:pt>
                <c:pt idx="708">
                  <c:v>1.0943651261950229E-2</c:v>
                </c:pt>
                <c:pt idx="709">
                  <c:v>1.0996017440366518E-2</c:v>
                </c:pt>
                <c:pt idx="710">
                  <c:v>1.1048383679082506E-2</c:v>
                </c:pt>
                <c:pt idx="711">
                  <c:v>1.1100749978385432E-2</c:v>
                </c:pt>
                <c:pt idx="712">
                  <c:v>1.1153116338562532E-2</c:v>
                </c:pt>
                <c:pt idx="713">
                  <c:v>1.1205482759901048E-2</c:v>
                </c:pt>
                <c:pt idx="714">
                  <c:v>1.1257849242688205E-2</c:v>
                </c:pt>
                <c:pt idx="715">
                  <c:v>1.1310215787211255E-2</c:v>
                </c:pt>
                <c:pt idx="716">
                  <c:v>1.1362582393757432E-2</c:v>
                </c:pt>
                <c:pt idx="717">
                  <c:v>1.1414949062613986E-2</c:v>
                </c:pt>
                <c:pt idx="718">
                  <c:v>1.1467315794068155E-2</c:v>
                </c:pt>
                <c:pt idx="719">
                  <c:v>1.1519682588407189E-2</c:v>
                </c:pt>
                <c:pt idx="720">
                  <c:v>1.1572049445918331E-2</c:v>
                </c:pt>
                <c:pt idx="721">
                  <c:v>1.1624416366888834E-2</c:v>
                </c:pt>
                <c:pt idx="722">
                  <c:v>1.1676783351605942E-2</c:v>
                </c:pt>
                <c:pt idx="723">
                  <c:v>1.172915040035691E-2</c:v>
                </c:pt>
                <c:pt idx="724">
                  <c:v>1.1781517513428989E-2</c:v>
                </c:pt>
                <c:pt idx="725">
                  <c:v>1.1833884691109433E-2</c:v>
                </c:pt>
                <c:pt idx="726">
                  <c:v>1.1886251933685497E-2</c:v>
                </c:pt>
                <c:pt idx="727">
                  <c:v>1.193861924144444E-2</c:v>
                </c:pt>
                <c:pt idx="728">
                  <c:v>1.1990986614673517E-2</c:v>
                </c:pt>
                <c:pt idx="729">
                  <c:v>1.2043354053659989E-2</c:v>
                </c:pt>
                <c:pt idx="730">
                  <c:v>1.2095721558691116E-2</c:v>
                </c:pt>
                <c:pt idx="731">
                  <c:v>1.214808913005417E-2</c:v>
                </c:pt>
                <c:pt idx="732">
                  <c:v>1.2200456768036397E-2</c:v>
                </c:pt>
                <c:pt idx="733">
                  <c:v>1.2252824472925073E-2</c:v>
                </c:pt>
                <c:pt idx="734">
                  <c:v>1.2305192245007463E-2</c:v>
                </c:pt>
                <c:pt idx="735">
                  <c:v>1.2357560084570838E-2</c:v>
                </c:pt>
                <c:pt idx="736">
                  <c:v>1.2409927991902462E-2</c:v>
                </c:pt>
                <c:pt idx="737">
                  <c:v>1.2462295967289613E-2</c:v>
                </c:pt>
                <c:pt idx="738">
                  <c:v>1.251466401101956E-2</c:v>
                </c:pt>
                <c:pt idx="739">
                  <c:v>1.2567032123379578E-2</c:v>
                </c:pt>
                <c:pt idx="740">
                  <c:v>1.2619400304656941E-2</c:v>
                </c:pt>
                <c:pt idx="741">
                  <c:v>1.2671768555138931E-2</c:v>
                </c:pt>
                <c:pt idx="742">
                  <c:v>1.2724136875112821E-2</c:v>
                </c:pt>
                <c:pt idx="743">
                  <c:v>1.2776505264865897E-2</c:v>
                </c:pt>
                <c:pt idx="744">
                  <c:v>1.2828873724685434E-2</c:v>
                </c:pt>
                <c:pt idx="745">
                  <c:v>1.2881242254858724E-2</c:v>
                </c:pt>
                <c:pt idx="746">
                  <c:v>1.2933610855673044E-2</c:v>
                </c:pt>
                <c:pt idx="747">
                  <c:v>1.2985979527415687E-2</c:v>
                </c:pt>
                <c:pt idx="748">
                  <c:v>1.303834827037394E-2</c:v>
                </c:pt>
                <c:pt idx="749">
                  <c:v>1.3090717084835089E-2</c:v>
                </c:pt>
                <c:pt idx="750">
                  <c:v>1.3143085971086424E-2</c:v>
                </c:pt>
                <c:pt idx="751">
                  <c:v>1.3195454929415242E-2</c:v>
                </c:pt>
                <c:pt idx="752">
                  <c:v>1.3247823960108833E-2</c:v>
                </c:pt>
                <c:pt idx="753">
                  <c:v>1.3300193063454499E-2</c:v>
                </c:pt>
                <c:pt idx="754">
                  <c:v>1.3352562239739532E-2</c:v>
                </c:pt>
                <c:pt idx="755">
                  <c:v>1.3404931489251237E-2</c:v>
                </c:pt>
                <c:pt idx="756">
                  <c:v>1.3457300812276907E-2</c:v>
                </c:pt>
                <c:pt idx="757">
                  <c:v>1.3509670209103852E-2</c:v>
                </c:pt>
                <c:pt idx="758">
                  <c:v>1.356203968001937E-2</c:v>
                </c:pt>
                <c:pt idx="759">
                  <c:v>1.3614409225310771E-2</c:v>
                </c:pt>
                <c:pt idx="760">
                  <c:v>1.3666778845265359E-2</c:v>
                </c:pt>
                <c:pt idx="761">
                  <c:v>1.3719148540170445E-2</c:v>
                </c:pt>
                <c:pt idx="762">
                  <c:v>1.3771518310313337E-2</c:v>
                </c:pt>
                <c:pt idx="763">
                  <c:v>1.3823888155981352E-2</c:v>
                </c:pt>
                <c:pt idx="764">
                  <c:v>1.3876258077461798E-2</c:v>
                </c:pt>
                <c:pt idx="765">
                  <c:v>1.3928628075042001E-2</c:v>
                </c:pt>
                <c:pt idx="766">
                  <c:v>1.3980998149009263E-2</c:v>
                </c:pt>
                <c:pt idx="767">
                  <c:v>1.4033368299650911E-2</c:v>
                </c:pt>
                <c:pt idx="768">
                  <c:v>1.4085738527254263E-2</c:v>
                </c:pt>
                <c:pt idx="769">
                  <c:v>1.4138108832106644E-2</c:v>
                </c:pt>
                <c:pt idx="770">
                  <c:v>1.4190479214495377E-2</c:v>
                </c:pt>
                <c:pt idx="771">
                  <c:v>1.4242849674707786E-2</c:v>
                </c:pt>
                <c:pt idx="772">
                  <c:v>1.4295220213031201E-2</c:v>
                </c:pt>
                <c:pt idx="773">
                  <c:v>1.4347590829752949E-2</c:v>
                </c:pt>
                <c:pt idx="774">
                  <c:v>1.4399961525160361E-2</c:v>
                </c:pt>
                <c:pt idx="775">
                  <c:v>1.4452332299540771E-2</c:v>
                </c:pt>
                <c:pt idx="776">
                  <c:v>1.450470315318151E-2</c:v>
                </c:pt>
                <c:pt idx="777">
                  <c:v>1.4557074086369918E-2</c:v>
                </c:pt>
                <c:pt idx="778">
                  <c:v>1.4609445099393327E-2</c:v>
                </c:pt>
                <c:pt idx="779">
                  <c:v>1.4661816192539085E-2</c:v>
                </c:pt>
                <c:pt idx="780">
                  <c:v>1.4714187366094525E-2</c:v>
                </c:pt>
                <c:pt idx="781">
                  <c:v>1.4766558620346993E-2</c:v>
                </c:pt>
                <c:pt idx="782">
                  <c:v>1.4818929955583839E-2</c:v>
                </c:pt>
                <c:pt idx="783">
                  <c:v>1.48713013720924E-2</c:v>
                </c:pt>
                <c:pt idx="784">
                  <c:v>1.4923672870160028E-2</c:v>
                </c:pt>
                <c:pt idx="785">
                  <c:v>1.4976044450074074E-2</c:v>
                </c:pt>
                <c:pt idx="786">
                  <c:v>1.5028416112121889E-2</c:v>
                </c:pt>
                <c:pt idx="787">
                  <c:v>1.5080787856590828E-2</c:v>
                </c:pt>
                <c:pt idx="788">
                  <c:v>1.5133159683768244E-2</c:v>
                </c:pt>
                <c:pt idx="789">
                  <c:v>1.5185531593941497E-2</c:v>
                </c:pt>
                <c:pt idx="790">
                  <c:v>1.5237903587397945E-2</c:v>
                </c:pt>
                <c:pt idx="791">
                  <c:v>1.529027566442495E-2</c:v>
                </c:pt>
                <c:pt idx="792">
                  <c:v>1.5342647825309872E-2</c:v>
                </c:pt>
                <c:pt idx="793">
                  <c:v>1.5395020070340078E-2</c:v>
                </c:pt>
                <c:pt idx="794">
                  <c:v>1.5447392399802933E-2</c:v>
                </c:pt>
                <c:pt idx="795">
                  <c:v>1.5499764813985807E-2</c:v>
                </c:pt>
                <c:pt idx="796">
                  <c:v>1.5552137313176067E-2</c:v>
                </c:pt>
                <c:pt idx="797">
                  <c:v>1.560450989766109E-2</c:v>
                </c:pt>
                <c:pt idx="798">
                  <c:v>1.5656882567728247E-2</c:v>
                </c:pt>
                <c:pt idx="799">
                  <c:v>1.5709255323664916E-2</c:v>
                </c:pt>
                <c:pt idx="800">
                  <c:v>1.5761628165758473E-2</c:v>
                </c:pt>
                <c:pt idx="801">
                  <c:v>1.5814001094296294E-2</c:v>
                </c:pt>
                <c:pt idx="802">
                  <c:v>1.5866374109565762E-2</c:v>
                </c:pt>
                <c:pt idx="803">
                  <c:v>1.5918747211854264E-2</c:v>
                </c:pt>
                <c:pt idx="804">
                  <c:v>1.5971120401449185E-2</c:v>
                </c:pt>
                <c:pt idx="805">
                  <c:v>1.6023493678637906E-2</c:v>
                </c:pt>
                <c:pt idx="806">
                  <c:v>1.6075867043707823E-2</c:v>
                </c:pt>
                <c:pt idx="807">
                  <c:v>1.6128240496946323E-2</c:v>
                </c:pt>
                <c:pt idx="808">
                  <c:v>1.6180614038640802E-2</c:v>
                </c:pt>
                <c:pt idx="809">
                  <c:v>1.6232987669078654E-2</c:v>
                </c:pt>
                <c:pt idx="810">
                  <c:v>1.6285361388547272E-2</c:v>
                </c:pt>
                <c:pt idx="811">
                  <c:v>1.6337735197334061E-2</c:v>
                </c:pt>
                <c:pt idx="812">
                  <c:v>1.639010909572642E-2</c:v>
                </c:pt>
                <c:pt idx="813">
                  <c:v>1.6442483084011746E-2</c:v>
                </c:pt>
                <c:pt idx="814">
                  <c:v>1.649485716247745E-2</c:v>
                </c:pt>
                <c:pt idx="815">
                  <c:v>1.6547231331410936E-2</c:v>
                </c:pt>
                <c:pt idx="816">
                  <c:v>1.6599605591099621E-2</c:v>
                </c:pt>
                <c:pt idx="817">
                  <c:v>1.6651979941830906E-2</c:v>
                </c:pt>
                <c:pt idx="818">
                  <c:v>1.67043543838922E-2</c:v>
                </c:pt>
                <c:pt idx="819">
                  <c:v>1.6756728917570927E-2</c:v>
                </c:pt>
                <c:pt idx="820">
                  <c:v>1.6809103543154496E-2</c:v>
                </c:pt>
                <c:pt idx="821">
                  <c:v>1.6861478260930332E-2</c:v>
                </c:pt>
                <c:pt idx="822">
                  <c:v>1.6913853071185859E-2</c:v>
                </c:pt>
                <c:pt idx="823">
                  <c:v>1.6966227974208489E-2</c:v>
                </c:pt>
                <c:pt idx="824">
                  <c:v>1.7018602970285651E-2</c:v>
                </c:pt>
                <c:pt idx="825">
                  <c:v>1.7070978059704773E-2</c:v>
                </c:pt>
                <c:pt idx="826">
                  <c:v>1.7123353242753287E-2</c:v>
                </c:pt>
                <c:pt idx="827">
                  <c:v>1.717572851971862E-2</c:v>
                </c:pt>
                <c:pt idx="828">
                  <c:v>1.7228103890888202E-2</c:v>
                </c:pt>
                <c:pt idx="829">
                  <c:v>1.7280479356549475E-2</c:v>
                </c:pt>
                <c:pt idx="830">
                  <c:v>1.7332854916989875E-2</c:v>
                </c:pt>
                <c:pt idx="831">
                  <c:v>1.7385230572496833E-2</c:v>
                </c:pt>
                <c:pt idx="832">
                  <c:v>1.74376063233578E-2</c:v>
                </c:pt>
                <c:pt idx="833">
                  <c:v>1.7489982169860214E-2</c:v>
                </c:pt>
                <c:pt idx="834">
                  <c:v>1.7542358112291528E-2</c:v>
                </c:pt>
                <c:pt idx="835">
                  <c:v>1.7594734150939182E-2</c:v>
                </c:pt>
                <c:pt idx="836">
                  <c:v>1.7647110286090624E-2</c:v>
                </c:pt>
                <c:pt idx="837">
                  <c:v>1.7699486518033308E-2</c:v>
                </c:pt>
                <c:pt idx="838">
                  <c:v>1.775186284705469E-2</c:v>
                </c:pt>
                <c:pt idx="839">
                  <c:v>1.780423927344223E-2</c:v>
                </c:pt>
                <c:pt idx="840">
                  <c:v>1.7856615797483374E-2</c:v>
                </c:pt>
                <c:pt idx="841">
                  <c:v>1.7908992419465593E-2</c:v>
                </c:pt>
                <c:pt idx="842">
                  <c:v>1.7961369139676345E-2</c:v>
                </c:pt>
                <c:pt idx="843">
                  <c:v>1.8013745958403101E-2</c:v>
                </c:pt>
                <c:pt idx="844">
                  <c:v>1.8066122875933316E-2</c:v>
                </c:pt>
                <c:pt idx="845">
                  <c:v>1.8118499892554468E-2</c:v>
                </c:pt>
                <c:pt idx="846">
                  <c:v>1.8170877008554027E-2</c:v>
                </c:pt>
                <c:pt idx="847">
                  <c:v>1.8223254224219464E-2</c:v>
                </c:pt>
                <c:pt idx="848">
                  <c:v>1.8275631539838258E-2</c:v>
                </c:pt>
                <c:pt idx="849">
                  <c:v>1.8328008955697882E-2</c:v>
                </c:pt>
                <c:pt idx="850">
                  <c:v>1.8380386472085817E-2</c:v>
                </c:pt>
                <c:pt idx="851">
                  <c:v>1.8432764089289552E-2</c:v>
                </c:pt>
                <c:pt idx="852">
                  <c:v>1.8485141807596563E-2</c:v>
                </c:pt>
                <c:pt idx="853">
                  <c:v>1.853751962729434E-2</c:v>
                </c:pt>
                <c:pt idx="854">
                  <c:v>1.8589897548670367E-2</c:v>
                </c:pt>
                <c:pt idx="855">
                  <c:v>1.8642275572012142E-2</c:v>
                </c:pt>
                <c:pt idx="856">
                  <c:v>1.8694653697607151E-2</c:v>
                </c:pt>
                <c:pt idx="857">
                  <c:v>1.87470319257429E-2</c:v>
                </c:pt>
                <c:pt idx="858">
                  <c:v>1.8799410256706877E-2</c:v>
                </c:pt>
                <c:pt idx="859">
                  <c:v>1.8851788690786585E-2</c:v>
                </c:pt>
                <c:pt idx="860">
                  <c:v>1.8904167228269528E-2</c:v>
                </c:pt>
                <c:pt idx="861">
                  <c:v>1.895654586944321E-2</c:v>
                </c:pt>
                <c:pt idx="862">
                  <c:v>1.9008924614595135E-2</c:v>
                </c:pt>
                <c:pt idx="863">
                  <c:v>1.9061303464012816E-2</c:v>
                </c:pt>
                <c:pt idx="864">
                  <c:v>1.9113682417983762E-2</c:v>
                </c:pt>
                <c:pt idx="865">
                  <c:v>1.9166061476795487E-2</c:v>
                </c:pt>
                <c:pt idx="866">
                  <c:v>1.9218440640735506E-2</c:v>
                </c:pt>
                <c:pt idx="867">
                  <c:v>1.9270819910091341E-2</c:v>
                </c:pt>
                <c:pt idx="868">
                  <c:v>1.9323199285150514E-2</c:v>
                </c:pt>
                <c:pt idx="869">
                  <c:v>1.9375578766200535E-2</c:v>
                </c:pt>
                <c:pt idx="870">
                  <c:v>1.9427958353528941E-2</c:v>
                </c:pt>
                <c:pt idx="871">
                  <c:v>1.948033804742326E-2</c:v>
                </c:pt>
                <c:pt idx="872">
                  <c:v>1.9532717848171014E-2</c:v>
                </c:pt>
                <c:pt idx="873">
                  <c:v>1.9585097756059742E-2</c:v>
                </c:pt>
                <c:pt idx="874">
                  <c:v>1.9637477771376973E-2</c:v>
                </c:pt>
                <c:pt idx="875">
                  <c:v>1.9689857894410252E-2</c:v>
                </c:pt>
                <c:pt idx="876">
                  <c:v>1.9742238125447113E-2</c:v>
                </c:pt>
                <c:pt idx="877">
                  <c:v>1.9794618464775097E-2</c:v>
                </c:pt>
                <c:pt idx="878">
                  <c:v>1.9846998912681747E-2</c:v>
                </c:pt>
                <c:pt idx="879">
                  <c:v>1.9899379469454616E-2</c:v>
                </c:pt>
                <c:pt idx="880">
                  <c:v>1.9951760135381247E-2</c:v>
                </c:pt>
                <c:pt idx="881">
                  <c:v>2.0004140910749191E-2</c:v>
                </c:pt>
                <c:pt idx="882">
                  <c:v>2.0056521795846008E-2</c:v>
                </c:pt>
                <c:pt idx="883">
                  <c:v>2.0108902790959247E-2</c:v>
                </c:pt>
                <c:pt idx="884">
                  <c:v>2.0161283896376472E-2</c:v>
                </c:pt>
                <c:pt idx="885">
                  <c:v>2.0213665112385242E-2</c:v>
                </c:pt>
                <c:pt idx="886">
                  <c:v>2.0266046439273114E-2</c:v>
                </c:pt>
                <c:pt idx="887">
                  <c:v>2.0318427877327662E-2</c:v>
                </c:pt>
                <c:pt idx="888">
                  <c:v>2.0370809426836448E-2</c:v>
                </c:pt>
                <c:pt idx="889">
                  <c:v>2.0423191088087048E-2</c:v>
                </c:pt>
                <c:pt idx="890">
                  <c:v>2.0475572861367034E-2</c:v>
                </c:pt>
                <c:pt idx="891">
                  <c:v>2.0527954746963978E-2</c:v>
                </c:pt>
                <c:pt idx="892">
                  <c:v>2.0580336745165458E-2</c:v>
                </c:pt>
                <c:pt idx="893">
                  <c:v>2.0632718856259061E-2</c:v>
                </c:pt>
                <c:pt idx="894">
                  <c:v>2.0685101080532366E-2</c:v>
                </c:pt>
                <c:pt idx="895">
                  <c:v>2.0737483418272955E-2</c:v>
                </c:pt>
                <c:pt idx="896">
                  <c:v>2.0789865869768422E-2</c:v>
                </c:pt>
                <c:pt idx="897">
                  <c:v>2.0842248435306354E-2</c:v>
                </c:pt>
                <c:pt idx="898">
                  <c:v>2.0894631115174343E-2</c:v>
                </c:pt>
                <c:pt idx="899">
                  <c:v>2.0947013909659987E-2</c:v>
                </c:pt>
                <c:pt idx="900">
                  <c:v>2.0999396819050883E-2</c:v>
                </c:pt>
                <c:pt idx="901">
                  <c:v>2.1051779843634634E-2</c:v>
                </c:pt>
                <c:pt idx="902">
                  <c:v>2.1104162983698833E-2</c:v>
                </c:pt>
                <c:pt idx="903">
                  <c:v>2.1156546239531105E-2</c:v>
                </c:pt>
                <c:pt idx="904">
                  <c:v>2.1208929611419038E-2</c:v>
                </c:pt>
                <c:pt idx="905">
                  <c:v>2.126131309965025E-2</c:v>
                </c:pt>
                <c:pt idx="906">
                  <c:v>2.1313696704512355E-2</c:v>
                </c:pt>
                <c:pt idx="907">
                  <c:v>2.1366080426292972E-2</c:v>
                </c:pt>
                <c:pt idx="908">
                  <c:v>2.141846426527971E-2</c:v>
                </c:pt>
                <c:pt idx="909">
                  <c:v>2.1470848221760198E-2</c:v>
                </c:pt>
                <c:pt idx="910">
                  <c:v>2.1523232296022057E-2</c:v>
                </c:pt>
                <c:pt idx="911">
                  <c:v>2.1575616488352916E-2</c:v>
                </c:pt>
                <c:pt idx="912">
                  <c:v>2.1628000799040394E-2</c:v>
                </c:pt>
                <c:pt idx="913">
                  <c:v>2.1680385228372134E-2</c:v>
                </c:pt>
                <c:pt idx="914">
                  <c:v>2.1732769776635762E-2</c:v>
                </c:pt>
                <c:pt idx="915">
                  <c:v>2.1785154444118923E-2</c:v>
                </c:pt>
                <c:pt idx="916">
                  <c:v>2.1837539231109242E-2</c:v>
                </c:pt>
                <c:pt idx="917">
                  <c:v>2.1889924137894375E-2</c:v>
                </c:pt>
                <c:pt idx="918">
                  <c:v>2.1942309164761958E-2</c:v>
                </c:pt>
                <c:pt idx="919">
                  <c:v>2.199469431199964E-2</c:v>
                </c:pt>
                <c:pt idx="920">
                  <c:v>2.2047079579895074E-2</c:v>
                </c:pt>
                <c:pt idx="921">
                  <c:v>2.209946496873591E-2</c:v>
                </c:pt>
                <c:pt idx="922">
                  <c:v>2.2151850478809798E-2</c:v>
                </c:pt>
                <c:pt idx="923">
                  <c:v>2.2204236110404396E-2</c:v>
                </c:pt>
                <c:pt idx="924">
                  <c:v>2.225662186380737E-2</c:v>
                </c:pt>
                <c:pt idx="925">
                  <c:v>2.2309007739306386E-2</c:v>
                </c:pt>
                <c:pt idx="926">
                  <c:v>2.2361393737189098E-2</c:v>
                </c:pt>
                <c:pt idx="927">
                  <c:v>2.241377985774318E-2</c:v>
                </c:pt>
                <c:pt idx="928">
                  <c:v>2.2466166101256305E-2</c:v>
                </c:pt>
                <c:pt idx="929">
                  <c:v>2.2518552468016147E-2</c:v>
                </c:pt>
                <c:pt idx="930">
                  <c:v>2.2570938958310378E-2</c:v>
                </c:pt>
                <c:pt idx="931">
                  <c:v>2.2623325572426675E-2</c:v>
                </c:pt>
                <c:pt idx="932">
                  <c:v>2.267571231065273E-2</c:v>
                </c:pt>
                <c:pt idx="933">
                  <c:v>2.2728099173276221E-2</c:v>
                </c:pt>
                <c:pt idx="934">
                  <c:v>2.2780486160584836E-2</c:v>
                </c:pt>
                <c:pt idx="935">
                  <c:v>2.2832873272866261E-2</c:v>
                </c:pt>
                <c:pt idx="936">
                  <c:v>2.2885260510408196E-2</c:v>
                </c:pt>
                <c:pt idx="937">
                  <c:v>2.2937647873498335E-2</c:v>
                </c:pt>
                <c:pt idx="938">
                  <c:v>2.2990035362424371E-2</c:v>
                </c:pt>
                <c:pt idx="939">
                  <c:v>2.3042422977474004E-2</c:v>
                </c:pt>
                <c:pt idx="940">
                  <c:v>2.3094810718934954E-2</c:v>
                </c:pt>
                <c:pt idx="941">
                  <c:v>2.3147198587094905E-2</c:v>
                </c:pt>
                <c:pt idx="942">
                  <c:v>2.3199586582241579E-2</c:v>
                </c:pt>
                <c:pt idx="943">
                  <c:v>2.3251974704662684E-2</c:v>
                </c:pt>
                <c:pt idx="944">
                  <c:v>2.3304362954645944E-2</c:v>
                </c:pt>
                <c:pt idx="945">
                  <c:v>2.335675133247906E-2</c:v>
                </c:pt>
                <c:pt idx="946">
                  <c:v>2.340913983844977E-2</c:v>
                </c:pt>
                <c:pt idx="947">
                  <c:v>2.3461528472845789E-2</c:v>
                </c:pt>
                <c:pt idx="948">
                  <c:v>2.3513917235954838E-2</c:v>
                </c:pt>
                <c:pt idx="949">
                  <c:v>2.3566306128064658E-2</c:v>
                </c:pt>
                <c:pt idx="950">
                  <c:v>2.3618695149462961E-2</c:v>
                </c:pt>
                <c:pt idx="951">
                  <c:v>2.367108430043751E-2</c:v>
                </c:pt>
                <c:pt idx="952">
                  <c:v>2.3723473581276015E-2</c:v>
                </c:pt>
                <c:pt idx="953">
                  <c:v>2.377586299226624E-2</c:v>
                </c:pt>
                <c:pt idx="954">
                  <c:v>2.3828252533695901E-2</c:v>
                </c:pt>
                <c:pt idx="955">
                  <c:v>2.3880642205852773E-2</c:v>
                </c:pt>
                <c:pt idx="956">
                  <c:v>2.3933032009024583E-2</c:v>
                </c:pt>
                <c:pt idx="957">
                  <c:v>2.3985421943499102E-2</c:v>
                </c:pt>
                <c:pt idx="958">
                  <c:v>2.403781200956406E-2</c:v>
                </c:pt>
                <c:pt idx="959">
                  <c:v>2.4090202207507242E-2</c:v>
                </c:pt>
                <c:pt idx="960">
                  <c:v>2.4142592537616383E-2</c:v>
                </c:pt>
                <c:pt idx="961">
                  <c:v>2.419498300017927E-2</c:v>
                </c:pt>
                <c:pt idx="962">
                  <c:v>2.4247373595483644E-2</c:v>
                </c:pt>
                <c:pt idx="963">
                  <c:v>2.4299764323817301E-2</c:v>
                </c:pt>
                <c:pt idx="964">
                  <c:v>2.4352155185467999E-2</c:v>
                </c:pt>
                <c:pt idx="965">
                  <c:v>2.4404546180723505E-2</c:v>
                </c:pt>
                <c:pt idx="966">
                  <c:v>2.4456937309871613E-2</c:v>
                </c:pt>
                <c:pt idx="967">
                  <c:v>2.4509328573200088E-2</c:v>
                </c:pt>
                <c:pt idx="968">
                  <c:v>2.4561719970996737E-2</c:v>
                </c:pt>
                <c:pt idx="969">
                  <c:v>2.4614111503549318E-2</c:v>
                </c:pt>
                <c:pt idx="970">
                  <c:v>2.4666503171145642E-2</c:v>
                </c:pt>
                <c:pt idx="971">
                  <c:v>2.471889497407349E-2</c:v>
                </c:pt>
                <c:pt idx="972">
                  <c:v>2.477128691262067E-2</c:v>
                </c:pt>
                <c:pt idx="973">
                  <c:v>2.4823678987074965E-2</c:v>
                </c:pt>
                <c:pt idx="974">
                  <c:v>2.4876071197724191E-2</c:v>
                </c:pt>
                <c:pt idx="975">
                  <c:v>2.4928463544856137E-2</c:v>
                </c:pt>
                <c:pt idx="976">
                  <c:v>2.4980856028758634E-2</c:v>
                </c:pt>
                <c:pt idx="977">
                  <c:v>2.5033248649719467E-2</c:v>
                </c:pt>
                <c:pt idx="978">
                  <c:v>2.5085641408026466E-2</c:v>
                </c:pt>
                <c:pt idx="979">
                  <c:v>2.5138034303967438E-2</c:v>
                </c:pt>
                <c:pt idx="980">
                  <c:v>2.5190427337830217E-2</c:v>
                </c:pt>
                <c:pt idx="981">
                  <c:v>2.5242820509902616E-2</c:v>
                </c:pt>
                <c:pt idx="982">
                  <c:v>2.5295213820472451E-2</c:v>
                </c:pt>
                <c:pt idx="983">
                  <c:v>2.5347607269827571E-2</c:v>
                </c:pt>
                <c:pt idx="984">
                  <c:v>2.5400000858255785E-2</c:v>
                </c:pt>
                <c:pt idx="985">
                  <c:v>2.5452394586044955E-2</c:v>
                </c:pt>
                <c:pt idx="986">
                  <c:v>2.5504788453482887E-2</c:v>
                </c:pt>
                <c:pt idx="987">
                  <c:v>2.5557182460857458E-2</c:v>
                </c:pt>
                <c:pt idx="988">
                  <c:v>2.5609576608456478E-2</c:v>
                </c:pt>
                <c:pt idx="989">
                  <c:v>2.5661970896567823E-2</c:v>
                </c:pt>
                <c:pt idx="990">
                  <c:v>2.5714365325479317E-2</c:v>
                </c:pt>
                <c:pt idx="991">
                  <c:v>2.5766759895478837E-2</c:v>
                </c:pt>
                <c:pt idx="992">
                  <c:v>2.581915460685422E-2</c:v>
                </c:pt>
                <c:pt idx="993">
                  <c:v>2.5871549459893343E-2</c:v>
                </c:pt>
                <c:pt idx="994">
                  <c:v>2.5923944454884048E-2</c:v>
                </c:pt>
                <c:pt idx="995">
                  <c:v>2.5976339592114223E-2</c:v>
                </c:pt>
                <c:pt idx="996">
                  <c:v>2.6028734871871718E-2</c:v>
                </c:pt>
                <c:pt idx="997">
                  <c:v>2.6081130294444425E-2</c:v>
                </c:pt>
                <c:pt idx="998">
                  <c:v>2.6133525860120205E-2</c:v>
                </c:pt>
              </c:numCache>
            </c:numRef>
          </c:xVal>
          <c:yVal>
            <c:numRef>
              <c:f>Sheet1!$C$2:$C$1000</c:f>
              <c:numCache>
                <c:formatCode>General</c:formatCode>
                <c:ptCount val="999"/>
                <c:pt idx="0">
                  <c:v>2.2722474028302624E-5</c:v>
                </c:pt>
                <c:pt idx="1">
                  <c:v>7.6791548848697787E-6</c:v>
                </c:pt>
                <c:pt idx="2">
                  <c:v>5.8620337959628226E-7</c:v>
                </c:pt>
                <c:pt idx="3">
                  <c:v>1.5585748428257684E-6</c:v>
                </c:pt>
                <c:pt idx="4">
                  <c:v>1.0691821586568091E-5</c:v>
                </c:pt>
                <c:pt idx="5">
                  <c:v>2.8061696527817277E-5</c:v>
                </c:pt>
                <c:pt idx="6">
                  <c:v>5.3723803392369111E-5</c:v>
                </c:pt>
                <c:pt idx="7">
                  <c:v>8.7713294741024683E-5</c:v>
                </c:pt>
                <c:pt idx="8">
                  <c:v>1.3004461895119889E-4</c:v>
                </c:pt>
                <c:pt idx="9">
                  <c:v>1.8071131717448317E-4</c:v>
                </c:pt>
                <c:pt idx="10">
                  <c:v>2.3968587117484315E-4</c:v>
                </c:pt>
                <c:pt idx="11">
                  <c:v>3.0691960283314956E-4</c:v>
                </c:pt>
                <c:pt idx="12">
                  <c:v>3.823426259819016E-4</c:v>
                </c:pt>
                <c:pt idx="13">
                  <c:v>4.6586385110963845E-4</c:v>
                </c:pt>
                <c:pt idx="14">
                  <c:v>5.5737104334785327E-4</c:v>
                </c:pt>
                <c:pt idx="15">
                  <c:v>6.5673093402436524E-4</c:v>
                </c:pt>
                <c:pt idx="16">
                  <c:v>7.6378938593699727E-4</c:v>
                </c:pt>
                <c:pt idx="17">
                  <c:v>8.7837161236934249E-4</c:v>
                </c:pt>
                <c:pt idx="18">
                  <c:v>1.0002824497378929E-3</c:v>
                </c:pt>
                <c:pt idx="19">
                  <c:v>1.1293066836256286E-3</c:v>
                </c:pt>
                <c:pt idx="20">
                  <c:v>1.2652094278237458E-3</c:v>
                </c:pt>
                <c:pt idx="21">
                  <c:v>1.407736555868489E-3</c:v>
                </c:pt>
                <c:pt idx="22">
                  <c:v>1.5566151844265566E-3</c:v>
                </c:pt>
                <c:pt idx="23">
                  <c:v>1.7115542077484416E-3</c:v>
                </c:pt>
                <c:pt idx="24">
                  <c:v>1.8722448822772878E-3</c:v>
                </c:pt>
                <c:pt idx="25">
                  <c:v>2.0383614603687724E-3</c:v>
                </c:pt>
                <c:pt idx="26">
                  <c:v>2.2095618719482966E-3</c:v>
                </c:pt>
                <c:pt idx="27">
                  <c:v>2.3854884528029616E-3</c:v>
                </c:pt>
                <c:pt idx="28">
                  <c:v>2.565768718080967E-3</c:v>
                </c:pt>
                <c:pt idx="29">
                  <c:v>2.7500161794471465E-3</c:v>
                </c:pt>
                <c:pt idx="30">
                  <c:v>2.9378312042225513E-3</c:v>
                </c:pt>
                <c:pt idx="31">
                  <c:v>3.128801914719842E-3</c:v>
                </c:pt>
                <c:pt idx="32">
                  <c:v>3.3225051258709555E-3</c:v>
                </c:pt>
                <c:pt idx="33">
                  <c:v>3.5185073191343792E-3</c:v>
                </c:pt>
                <c:pt idx="34">
                  <c:v>3.7163656505629318E-3</c:v>
                </c:pt>
                <c:pt idx="35">
                  <c:v>3.9156289908108309E-3</c:v>
                </c:pt>
                <c:pt idx="36">
                  <c:v>4.1158389947627185E-3</c:v>
                </c:pt>
                <c:pt idx="37">
                  <c:v>4.3165311983740995E-3</c:v>
                </c:pt>
                <c:pt idx="38">
                  <c:v>4.517236140225772E-3</c:v>
                </c:pt>
                <c:pt idx="39">
                  <c:v>4.7174805052139571E-3</c:v>
                </c:pt>
                <c:pt idx="40">
                  <c:v>4.9167882877208715E-3</c:v>
                </c:pt>
                <c:pt idx="41">
                  <c:v>5.11468197154092E-3</c:v>
                </c:pt>
                <c:pt idx="42">
                  <c:v>5.3106837237735776E-3</c:v>
                </c:pt>
                <c:pt idx="43">
                  <c:v>5.5043165998362332E-3</c:v>
                </c:pt>
                <c:pt idx="44">
                  <c:v>5.6951057566994503E-3</c:v>
                </c:pt>
                <c:pt idx="45">
                  <c:v>5.8825796714018878E-3</c:v>
                </c:pt>
                <c:pt idx="46">
                  <c:v>6.0662713618652329E-3</c:v>
                </c:pt>
                <c:pt idx="47">
                  <c:v>6.2457196069979452E-3</c:v>
                </c:pt>
                <c:pt idx="48">
                  <c:v>6.4204701630539126E-3</c:v>
                </c:pt>
                <c:pt idx="49">
                  <c:v>6.5900769731949234E-3</c:v>
                </c:pt>
                <c:pt idx="50">
                  <c:v>6.7541033671973515E-3</c:v>
                </c:pt>
                <c:pt idx="51">
                  <c:v>6.9121232482414969E-3</c:v>
                </c:pt>
                <c:pt idx="52">
                  <c:v>7.0637222637278015E-3</c:v>
                </c:pt>
                <c:pt idx="53">
                  <c:v>7.2084989570780625E-3</c:v>
                </c:pt>
                <c:pt idx="54">
                  <c:v>7.3460658974995909E-3</c:v>
                </c:pt>
                <c:pt idx="55">
                  <c:v>7.4760507847197073E-3</c:v>
                </c:pt>
                <c:pt idx="56">
                  <c:v>7.5980975257332155E-3</c:v>
                </c:pt>
                <c:pt idx="57">
                  <c:v>7.7118672806493396E-3</c:v>
                </c:pt>
                <c:pt idx="58">
                  <c:v>7.8170394747755396E-3</c:v>
                </c:pt>
                <c:pt idx="59">
                  <c:v>7.9133127741335928E-3</c:v>
                </c:pt>
                <c:pt idx="60">
                  <c:v>8.000406021669593E-3</c:v>
                </c:pt>
                <c:pt idx="61">
                  <c:v>8.0780591314920519E-3</c:v>
                </c:pt>
                <c:pt idx="62">
                  <c:v>8.1460339385523734E-3</c:v>
                </c:pt>
                <c:pt idx="63">
                  <c:v>8.2041150012690384E-3</c:v>
                </c:pt>
                <c:pt idx="64">
                  <c:v>8.2521103546907611E-3</c:v>
                </c:pt>
                <c:pt idx="65">
                  <c:v>8.2898522118941484E-3</c:v>
                </c:pt>
                <c:pt idx="66">
                  <c:v>8.3171976114185045E-3</c:v>
                </c:pt>
                <c:pt idx="67">
                  <c:v>8.3340290086536348E-3</c:v>
                </c:pt>
                <c:pt idx="68">
                  <c:v>8.3402548092157205E-3</c:v>
                </c:pt>
                <c:pt idx="69">
                  <c:v>8.3358098424713735E-3</c:v>
                </c:pt>
                <c:pt idx="70">
                  <c:v>8.3206557735006799E-3</c:v>
                </c:pt>
                <c:pt idx="71">
                  <c:v>8.2947814519258242E-3</c:v>
                </c:pt>
                <c:pt idx="72">
                  <c:v>8.2582031961728457E-3</c:v>
                </c:pt>
                <c:pt idx="73">
                  <c:v>8.210965011879609E-3</c:v>
                </c:pt>
                <c:pt idx="74">
                  <c:v>8.153138743313023E-3</c:v>
                </c:pt>
                <c:pt idx="75">
                  <c:v>8.0848241568127234E-3</c:v>
                </c:pt>
                <c:pt idx="76">
                  <c:v>8.0061489554358704E-3</c:v>
                </c:pt>
                <c:pt idx="77">
                  <c:v>7.9172687241391738E-3</c:v>
                </c:pt>
                <c:pt idx="78">
                  <c:v>7.8183668049980996E-3</c:v>
                </c:pt>
                <c:pt idx="79">
                  <c:v>7.7096541021303136E-3</c:v>
                </c:pt>
                <c:pt idx="80">
                  <c:v>7.5913688161591882E-3</c:v>
                </c:pt>
                <c:pt idx="81">
                  <c:v>7.4637761082240774E-3</c:v>
                </c:pt>
                <c:pt idx="82">
                  <c:v>7.3271676937168885E-3</c:v>
                </c:pt>
                <c:pt idx="83">
                  <c:v>7.1818613660975554E-3</c:v>
                </c:pt>
                <c:pt idx="84">
                  <c:v>7.0282004513151858E-3</c:v>
                </c:pt>
                <c:pt idx="85">
                  <c:v>6.8665531935365566E-3</c:v>
                </c:pt>
                <c:pt idx="86">
                  <c:v>6.6973120730570461E-3</c:v>
                </c:pt>
                <c:pt idx="87">
                  <c:v>6.52089305744381E-3</c:v>
                </c:pt>
                <c:pt idx="88">
                  <c:v>6.3377347871327585E-3</c:v>
                </c:pt>
                <c:pt idx="89">
                  <c:v>6.1482976968726868E-3</c:v>
                </c:pt>
                <c:pt idx="90">
                  <c:v>5.953063074579208E-3</c:v>
                </c:pt>
                <c:pt idx="91">
                  <c:v>5.7525320593283264E-3</c:v>
                </c:pt>
                <c:pt idx="92">
                  <c:v>5.5472245803838216E-3</c:v>
                </c:pt>
                <c:pt idx="93">
                  <c:v>5.3376782393138242E-3</c:v>
                </c:pt>
                <c:pt idx="94">
                  <c:v>5.1244471374107892E-3</c:v>
                </c:pt>
                <c:pt idx="95">
                  <c:v>4.9081006507810136E-3</c:v>
                </c:pt>
                <c:pt idx="96">
                  <c:v>4.6892221556218061E-3</c:v>
                </c:pt>
                <c:pt idx="97">
                  <c:v>4.4684077063472426E-3</c:v>
                </c:pt>
                <c:pt idx="98">
                  <c:v>4.2462646693644914E-3</c:v>
                </c:pt>
                <c:pt idx="99">
                  <c:v>4.0234103154361458E-3</c:v>
                </c:pt>
                <c:pt idx="100">
                  <c:v>3.8004703736928881E-3</c:v>
                </c:pt>
                <c:pt idx="101">
                  <c:v>3.5780775504825829E-3</c:v>
                </c:pt>
                <c:pt idx="102">
                  <c:v>3.3568700163577399E-3</c:v>
                </c:pt>
                <c:pt idx="103">
                  <c:v>3.1374898646121911E-3</c:v>
                </c:pt>
                <c:pt idx="104">
                  <c:v>2.9205815448781099E-3</c:v>
                </c:pt>
                <c:pt idx="105">
                  <c:v>2.7067902753904419E-3</c:v>
                </c:pt>
                <c:pt idx="106">
                  <c:v>2.4967604376099619E-3</c:v>
                </c:pt>
                <c:pt idx="107">
                  <c:v>2.291133956975389E-3</c:v>
                </c:pt>
                <c:pt idx="108">
                  <c:v>2.0905486736240227E-3</c:v>
                </c:pt>
                <c:pt idx="109">
                  <c:v>1.8956367069824472E-3</c:v>
                </c:pt>
                <c:pt idx="110">
                  <c:v>1.7070228181791435E-3</c:v>
                </c:pt>
                <c:pt idx="111">
                  <c:v>1.5253227742766347E-3</c:v>
                </c:pt>
                <c:pt idx="112">
                  <c:v>1.3511417183526492E-3</c:v>
                </c:pt>
                <c:pt idx="113">
                  <c:v>1.1850725494856548E-3</c:v>
                </c:pt>
                <c:pt idx="114">
                  <c:v>1.0276943167151227E-3</c:v>
                </c:pt>
                <c:pt idx="115">
                  <c:v>8.7957063105196511E-4</c:v>
                </c:pt>
                <c:pt idx="116">
                  <c:v>7.4124809961103027E-4</c:v>
                </c:pt>
                <c:pt idx="117">
                  <c:v>6.1325478592307763E-4</c:v>
                </c:pt>
                <c:pt idx="118">
                  <c:v>4.9609870045998119E-4</c:v>
                </c:pt>
                <c:pt idx="119">
                  <c:v>3.9026632537322457E-4</c:v>
                </c:pt>
                <c:pt idx="120">
                  <c:v>2.9622117740198779E-4</c:v>
                </c:pt>
                <c:pt idx="121">
                  <c:v>2.1440241285376223E-4</c:v>
                </c:pt>
                <c:pt idx="122">
                  <c:v>1.4522347849657303E-4</c:v>
                </c:pt>
                <c:pt idx="123">
                  <c:v>8.9070812129494106E-5</c:v>
                </c:pt>
                <c:pt idx="124">
                  <c:v>4.6302596514483037E-5</c:v>
                </c:pt>
                <c:pt idx="125">
                  <c:v>1.7247570260546019E-5</c:v>
                </c:pt>
                <c:pt idx="126">
                  <c:v>2.2038991490359684E-6</c:v>
                </c:pt>
                <c:pt idx="127">
                  <c:v>1.4381112778212596E-6</c:v>
                </c:pt>
                <c:pt idx="128">
                  <c:v>1.5184099281433449E-5</c:v>
                </c:pt>
                <c:pt idx="129">
                  <c:v>4.3642192755154618E-5</c:v>
                </c:pt>
                <c:pt idx="130">
                  <c:v>8.6978303872761744E-5</c:v>
                </c:pt>
                <c:pt idx="131">
                  <c:v>1.4532314904135705E-4</c:v>
                </c:pt>
                <c:pt idx="132">
                  <c:v>2.1877154928164627E-4</c:v>
                </c:pt>
                <c:pt idx="133">
                  <c:v>3.0738181185981989E-4</c:v>
                </c:pt>
                <c:pt idx="134">
                  <c:v>4.1117519552657036E-4</c:v>
                </c:pt>
                <c:pt idx="135">
                  <c:v>5.3013546154145137E-4</c:v>
                </c:pt>
                <c:pt idx="136">
                  <c:v>6.642085124765111E-4</c:v>
                </c:pt>
                <c:pt idx="137">
                  <c:v>8.1330212060179972E-4</c:v>
                </c:pt>
                <c:pt idx="138">
                  <c:v>9.7728574745858075E-4</c:v>
                </c:pt>
                <c:pt idx="139">
                  <c:v>1.1559904560229717E-3</c:v>
                </c:pt>
                <c:pt idx="140">
                  <c:v>1.349208916654749E-3</c:v>
                </c:pt>
                <c:pt idx="141">
                  <c:v>1.5566955078126095E-3</c:v>
                </c:pt>
                <c:pt idx="142">
                  <c:v>1.778166512300115E-3</c:v>
                </c:pt>
                <c:pt idx="143">
                  <c:v>2.0133004095844826E-3</c:v>
                </c:pt>
                <c:pt idx="144">
                  <c:v>2.2617382645062595E-3</c:v>
                </c:pt>
                <c:pt idx="145">
                  <c:v>2.5230842124686695E-3</c:v>
                </c:pt>
                <c:pt idx="146">
                  <c:v>2.79690604096658E-3</c:v>
                </c:pt>
                <c:pt idx="147">
                  <c:v>3.0827358670811791E-3</c:v>
                </c:pt>
                <c:pt idx="148">
                  <c:v>3.3800709103332469E-3</c:v>
                </c:pt>
                <c:pt idx="149">
                  <c:v>3.6883743600536066E-3</c:v>
                </c:pt>
                <c:pt idx="150">
                  <c:v>4.0070763361933067E-3</c:v>
                </c:pt>
                <c:pt idx="151">
                  <c:v>4.3355749422619516E-3</c:v>
                </c:pt>
                <c:pt idx="152">
                  <c:v>4.6732374088472957E-3</c:v>
                </c:pt>
                <c:pt idx="153">
                  <c:v>5.0194013259386777E-3</c:v>
                </c:pt>
                <c:pt idx="154">
                  <c:v>5.3733759620422763E-3</c:v>
                </c:pt>
                <c:pt idx="155">
                  <c:v>5.7344436678514283E-3</c:v>
                </c:pt>
                <c:pt idx="156">
                  <c:v>6.1018613620058689E-3</c:v>
                </c:pt>
                <c:pt idx="157">
                  <c:v>6.4748620962548631E-3</c:v>
                </c:pt>
                <c:pt idx="158">
                  <c:v>6.8526566971190365E-3</c:v>
                </c:pt>
                <c:pt idx="159">
                  <c:v>7.2344354809320147E-3</c:v>
                </c:pt>
                <c:pt idx="160">
                  <c:v>7.6193700389371767E-3</c:v>
                </c:pt>
                <c:pt idx="161">
                  <c:v>8.0066150889087969E-3</c:v>
                </c:pt>
                <c:pt idx="162">
                  <c:v>8.3953103895731719E-3</c:v>
                </c:pt>
                <c:pt idx="163">
                  <c:v>8.7845827139145793E-3</c:v>
                </c:pt>
                <c:pt idx="164">
                  <c:v>9.1735478772679083E-3</c:v>
                </c:pt>
                <c:pt idx="165">
                  <c:v>9.5613128159262092E-3</c:v>
                </c:pt>
                <c:pt idx="166">
                  <c:v>9.946977711824647E-3</c:v>
                </c:pt>
                <c:pt idx="167">
                  <c:v>1.0329638158704193E-2</c:v>
                </c:pt>
                <c:pt idx="168">
                  <c:v>1.070838736500992E-2</c:v>
                </c:pt>
                <c:pt idx="169">
                  <c:v>1.1082318388639939E-2</c:v>
                </c:pt>
                <c:pt idx="170">
                  <c:v>1.1450526398531511E-2</c:v>
                </c:pt>
                <c:pt idx="171">
                  <c:v>1.1812110957952926E-2</c:v>
                </c:pt>
                <c:pt idx="172">
                  <c:v>1.2166178324260665E-2</c:v>
                </c:pt>
                <c:pt idx="173">
                  <c:v>1.2511843759785743E-2</c:v>
                </c:pt>
                <c:pt idx="174">
                  <c:v>1.2848233848426666E-2</c:v>
                </c:pt>
                <c:pt idx="175">
                  <c:v>1.3174488812454439E-2</c:v>
                </c:pt>
                <c:pt idx="176">
                  <c:v>1.3489764823970976E-2</c:v>
                </c:pt>
                <c:pt idx="177">
                  <c:v>1.3793236305415901E-2</c:v>
                </c:pt>
                <c:pt idx="178">
                  <c:v>1.4084098213478103E-2</c:v>
                </c:pt>
                <c:pt idx="179">
                  <c:v>1.4361568300744724E-2</c:v>
                </c:pt>
                <c:pt idx="180">
                  <c:v>1.4624889349410683E-2</c:v>
                </c:pt>
                <c:pt idx="181">
                  <c:v>1.4873331371371479E-2</c:v>
                </c:pt>
                <c:pt idx="182">
                  <c:v>1.5106193769040027E-2</c:v>
                </c:pt>
                <c:pt idx="183">
                  <c:v>1.5322807451254701E-2</c:v>
                </c:pt>
                <c:pt idx="184">
                  <c:v>1.5522536898689421E-2</c:v>
                </c:pt>
                <c:pt idx="185">
                  <c:v>1.5704782173231055E-2</c:v>
                </c:pt>
                <c:pt idx="186">
                  <c:v>1.5868980865858633E-2</c:v>
                </c:pt>
                <c:pt idx="187">
                  <c:v>1.6014609977641522E-2</c:v>
                </c:pt>
                <c:pt idx="188">
                  <c:v>1.6141187728568703E-2</c:v>
                </c:pt>
                <c:pt idx="189">
                  <c:v>1.624827528903092E-2</c:v>
                </c:pt>
                <c:pt idx="190">
                  <c:v>1.6335478428899087E-2</c:v>
                </c:pt>
                <c:pt idx="191">
                  <c:v>1.6402449079277692E-2</c:v>
                </c:pt>
                <c:pt idx="192">
                  <c:v>1.6448886802159883E-2</c:v>
                </c:pt>
                <c:pt idx="193">
                  <c:v>1.6474540163371576E-2</c:v>
                </c:pt>
                <c:pt idx="194">
                  <c:v>1.6479208004364639E-2</c:v>
                </c:pt>
                <c:pt idx="195">
                  <c:v>1.6462740608604826E-2</c:v>
                </c:pt>
                <c:pt idx="196">
                  <c:v>1.6425040758496622E-2</c:v>
                </c:pt>
                <c:pt idx="197">
                  <c:v>1.636606467899597E-2</c:v>
                </c:pt>
                <c:pt idx="198">
                  <c:v>1.6285822864281256E-2</c:v>
                </c:pt>
                <c:pt idx="199">
                  <c:v>1.6184380784083456E-2</c:v>
                </c:pt>
                <c:pt idx="200">
                  <c:v>1.6061859466517035E-2</c:v>
                </c:pt>
                <c:pt idx="201">
                  <c:v>1.5918435954503832E-2</c:v>
                </c:pt>
                <c:pt idx="202">
                  <c:v>1.5754343633142511E-2</c:v>
                </c:pt>
                <c:pt idx="203">
                  <c:v>1.5569872425644607E-2</c:v>
                </c:pt>
                <c:pt idx="204">
                  <c:v>1.5365368855736729E-2</c:v>
                </c:pt>
                <c:pt idx="205">
                  <c:v>1.5141235974712796E-2</c:v>
                </c:pt>
                <c:pt idx="206">
                  <c:v>1.4897933151613901E-2</c:v>
                </c:pt>
                <c:pt idx="207">
                  <c:v>1.4635975725312292E-2</c:v>
                </c:pt>
                <c:pt idx="208">
                  <c:v>1.4355934517581936E-2</c:v>
                </c:pt>
                <c:pt idx="209">
                  <c:v>1.4058435206549398E-2</c:v>
                </c:pt>
                <c:pt idx="210">
                  <c:v>1.3744157560234569E-2</c:v>
                </c:pt>
                <c:pt idx="211">
                  <c:v>1.3413834530211661E-2</c:v>
                </c:pt>
                <c:pt idx="212">
                  <c:v>1.3068251205743968E-2</c:v>
                </c:pt>
                <c:pt idx="213">
                  <c:v>1.2708243629073666E-2</c:v>
                </c:pt>
                <c:pt idx="214">
                  <c:v>1.2334697472875886E-2</c:v>
                </c:pt>
                <c:pt idx="215">
                  <c:v>1.1948546581217396E-2</c:v>
                </c:pt>
                <c:pt idx="216">
                  <c:v>1.1550771375690752E-2</c:v>
                </c:pt>
                <c:pt idx="217">
                  <c:v>1.1142397128726516E-2</c:v>
                </c:pt>
                <c:pt idx="218">
                  <c:v>1.0724492106415911E-2</c:v>
                </c:pt>
                <c:pt idx="219">
                  <c:v>1.0298165583505074E-2</c:v>
                </c:pt>
                <c:pt idx="220">
                  <c:v>9.86456573354977E-3</c:v>
                </c:pt>
                <c:pt idx="221">
                  <c:v>9.424877397541432E-3</c:v>
                </c:pt>
                <c:pt idx="222">
                  <c:v>8.9803197346367165E-3</c:v>
                </c:pt>
                <c:pt idx="223">
                  <c:v>8.5321437589374726E-3</c:v>
                </c:pt>
                <c:pt idx="224">
                  <c:v>8.0816297665778115E-3</c:v>
                </c:pt>
                <c:pt idx="225">
                  <c:v>7.6300846576808166E-3</c:v>
                </c:pt>
                <c:pt idx="226">
                  <c:v>7.1788391580422193E-3</c:v>
                </c:pt>
                <c:pt idx="227">
                  <c:v>6.7292449456916271E-3</c:v>
                </c:pt>
                <c:pt idx="228">
                  <c:v>6.2826716877604997E-3</c:v>
                </c:pt>
                <c:pt idx="229">
                  <c:v>5.8405039933618584E-3</c:v>
                </c:pt>
                <c:pt idx="230">
                  <c:v>5.4041382884483903E-3</c:v>
                </c:pt>
                <c:pt idx="231">
                  <c:v>4.9749796188693048E-3</c:v>
                </c:pt>
                <c:pt idx="232">
                  <c:v>4.5544383880888033E-3</c:v>
                </c:pt>
                <c:pt idx="233">
                  <c:v>4.1439270362595227E-3</c:v>
                </c:pt>
                <c:pt idx="234">
                  <c:v>3.7448566675628426E-3</c:v>
                </c:pt>
                <c:pt idx="235">
                  <c:v>3.3586336329334138E-3</c:v>
                </c:pt>
                <c:pt idx="236">
                  <c:v>2.9866560754783491E-3</c:v>
                </c:pt>
                <c:pt idx="237">
                  <c:v>2.6303104460789423E-3</c:v>
                </c:pt>
                <c:pt idx="238">
                  <c:v>2.2909679968272658E-3</c:v>
                </c:pt>
                <c:pt idx="239">
                  <c:v>1.9699812600991232E-3</c:v>
                </c:pt>
                <c:pt idx="240">
                  <c:v>1.668680521197272E-3</c:v>
                </c:pt>
                <c:pt idx="241">
                  <c:v>1.3883702926177227E-3</c:v>
                </c:pt>
                <c:pt idx="242">
                  <c:v>1.1303257980914614E-3</c:v>
                </c:pt>
                <c:pt idx="243">
                  <c:v>8.957894746400764E-4</c:v>
                </c:pt>
                <c:pt idx="244">
                  <c:v>6.8596750094937703E-4</c:v>
                </c:pt>
                <c:pt idx="245">
                  <c:v>5.0202636041605045E-4</c:v>
                </c:pt>
                <c:pt idx="246">
                  <c:v>3.4508944725415784E-4</c:v>
                </c:pt>
                <c:pt idx="247">
                  <c:v>2.1623372406220595E-4</c:v>
                </c:pt>
                <c:pt idx="248">
                  <c:v>1.1648643924786187E-4</c:v>
                </c:pt>
                <c:pt idx="249">
                  <c:v>4.6821912684409099E-5</c:v>
                </c:pt>
                <c:pt idx="250">
                  <c:v>8.1583979326357552E-6</c:v>
                </c:pt>
                <c:pt idx="251">
                  <c:v>1.3550293015469913E-6</c:v>
                </c:pt>
                <c:pt idx="252">
                  <c:v>2.7208861943542292E-5</c:v>
                </c:pt>
                <c:pt idx="253">
                  <c:v>8.645201308222033E-5</c:v>
                </c:pt>
                <c:pt idx="254">
                  <c:v>1.7974891235533985E-4</c:v>
                </c:pt>
                <c:pt idx="255">
                  <c:v>3.0769366912095856E-4</c:v>
                </c:pt>
                <c:pt idx="256">
                  <c:v>4.7080756442175375E-4</c:v>
                </c:pt>
                <c:pt idx="257">
                  <c:v>6.6953667513083913E-4</c:v>
                </c:pt>
                <c:pt idx="258">
                  <c:v>9.0424963761302313E-4</c:v>
                </c:pt>
                <c:pt idx="259">
                  <c:v>1.1752355580271036E-3</c:v>
                </c:pt>
                <c:pt idx="260">
                  <c:v>1.4827020761696292E-3</c:v>
                </c:pt>
                <c:pt idx="261">
                  <c:v>1.8267735895171595E-3</c:v>
                </c:pt>
                <c:pt idx="262">
                  <c:v>2.2074896438638077E-3</c:v>
                </c:pt>
                <c:pt idx="263">
                  <c:v>2.6248034966736672E-3</c:v>
                </c:pt>
                <c:pt idx="264">
                  <c:v>3.078580858974661E-3</c:v>
                </c:pt>
                <c:pt idx="265">
                  <c:v>3.5685988213099776E-3</c:v>
                </c:pt>
                <c:pt idx="266">
                  <c:v>4.0945449689397239E-3</c:v>
                </c:pt>
                <c:pt idx="267">
                  <c:v>4.6560166911442796E-3</c:v>
                </c:pt>
                <c:pt idx="268">
                  <c:v>5.2525206891279761E-3</c:v>
                </c:pt>
                <c:pt idx="269">
                  <c:v>5.883472686652679E-3</c:v>
                </c:pt>
                <c:pt idx="270">
                  <c:v>6.5481973471509967E-3</c:v>
                </c:pt>
                <c:pt idx="271">
                  <c:v>7.2459284006742486E-3</c:v>
                </c:pt>
                <c:pt idx="272">
                  <c:v>7.9758089836263497E-3</c:v>
                </c:pt>
                <c:pt idx="273">
                  <c:v>8.7368921938178988E-3</c:v>
                </c:pt>
                <c:pt idx="274">
                  <c:v>9.5281418629475454E-3</c:v>
                </c:pt>
                <c:pt idx="275">
                  <c:v>1.0348433548183969E-2</c:v>
                </c:pt>
                <c:pt idx="276">
                  <c:v>1.119655574407509E-2</c:v>
                </c:pt>
                <c:pt idx="277">
                  <c:v>1.2071211315559393E-2</c:v>
                </c:pt>
                <c:pt idx="278">
                  <c:v>1.297101915239612E-2</c:v>
                </c:pt>
                <c:pt idx="279">
                  <c:v>1.3894516044863437E-2</c:v>
                </c:pt>
                <c:pt idx="280">
                  <c:v>1.4840158780105781E-2</c:v>
                </c:pt>
                <c:pt idx="281">
                  <c:v>1.5806326458034741E-2</c:v>
                </c:pt>
                <c:pt idx="282">
                  <c:v>1.6791323025210754E-2</c:v>
                </c:pt>
                <c:pt idx="283">
                  <c:v>1.7793380024653197E-2</c:v>
                </c:pt>
                <c:pt idx="284">
                  <c:v>1.8810659559042927E-2</c:v>
                </c:pt>
                <c:pt idx="285">
                  <c:v>1.9841257464302424E-2</c:v>
                </c:pt>
                <c:pt idx="286">
                  <c:v>2.0883206690053731E-2</c:v>
                </c:pt>
                <c:pt idx="287">
                  <c:v>2.1934480882977513E-2</c:v>
                </c:pt>
                <c:pt idx="288">
                  <c:v>2.2992998168618672E-2</c:v>
                </c:pt>
                <c:pt idx="289">
                  <c:v>2.4056625126709617E-2</c:v>
                </c:pt>
                <c:pt idx="290">
                  <c:v>2.5123180954616388E-2</c:v>
                </c:pt>
                <c:pt idx="291">
                  <c:v>2.6190441813045171E-2</c:v>
                </c:pt>
                <c:pt idx="292">
                  <c:v>2.7256145347696423E-2</c:v>
                </c:pt>
                <c:pt idx="293">
                  <c:v>2.8317995380099929E-2</c:v>
                </c:pt>
                <c:pt idx="294">
                  <c:v>2.9373666760427866E-2</c:v>
                </c:pt>
                <c:pt idx="295">
                  <c:v>3.0420810374651174E-2</c:v>
                </c:pt>
                <c:pt idx="296">
                  <c:v>3.1457058297985049E-2</c:v>
                </c:pt>
                <c:pt idx="297">
                  <c:v>3.2480029086162834E-2</c:v>
                </c:pt>
                <c:pt idx="298">
                  <c:v>3.3487333195680924E-2</c:v>
                </c:pt>
                <c:pt idx="299">
                  <c:v>3.4476578523776336E-2</c:v>
                </c:pt>
                <c:pt idx="300">
                  <c:v>3.5445376058531181E-2</c:v>
                </c:pt>
                <c:pt idx="301">
                  <c:v>3.6391345629146941E-2</c:v>
                </c:pt>
                <c:pt idx="302">
                  <c:v>3.7312121746093864E-2</c:v>
                </c:pt>
                <c:pt idx="303">
                  <c:v>3.8205359520524992E-2</c:v>
                </c:pt>
                <c:pt idx="304">
                  <c:v>3.9068740652040634E-2</c:v>
                </c:pt>
                <c:pt idx="305">
                  <c:v>3.9899979473608745E-2</c:v>
                </c:pt>
                <c:pt idx="306">
                  <c:v>4.0696829042182449E-2</c:v>
                </c:pt>
                <c:pt idx="307">
                  <c:v>4.1457087263314873E-2</c:v>
                </c:pt>
                <c:pt idx="308">
                  <c:v>4.2178603037847769E-2</c:v>
                </c:pt>
                <c:pt idx="309">
                  <c:v>4.2859282418550471E-2</c:v>
                </c:pt>
                <c:pt idx="310">
                  <c:v>4.349709476440819E-2</c:v>
                </c:pt>
                <c:pt idx="311">
                  <c:v>4.4090078880100907E-2</c:v>
                </c:pt>
                <c:pt idx="312">
                  <c:v>4.4636349128083348E-2</c:v>
                </c:pt>
                <c:pt idx="313">
                  <c:v>4.5134101500565842E-2</c:v>
                </c:pt>
                <c:pt idx="314">
                  <c:v>4.5581619638611778E-2</c:v>
                </c:pt>
                <c:pt idx="315">
                  <c:v>4.5977280785506842E-2</c:v>
                </c:pt>
                <c:pt idx="316">
                  <c:v>4.6319561661518419E-2</c:v>
                </c:pt>
                <c:pt idx="317">
                  <c:v>4.6607044247154859E-2</c:v>
                </c:pt>
                <c:pt idx="318">
                  <c:v>4.683842146204692E-2</c:v>
                </c:pt>
                <c:pt idx="319">
                  <c:v>4.7012502726616334E-2</c:v>
                </c:pt>
                <c:pt idx="320">
                  <c:v>4.7128219393760634E-2</c:v>
                </c:pt>
                <c:pt idx="321">
                  <c:v>4.7184630037876867E-2</c:v>
                </c:pt>
                <c:pt idx="322">
                  <c:v>4.7180925588664109E-2</c:v>
                </c:pt>
                <c:pt idx="323">
                  <c:v>4.7116434297288901E-2</c:v>
                </c:pt>
                <c:pt idx="324">
                  <c:v>4.6990626522667368E-2</c:v>
                </c:pt>
                <c:pt idx="325">
                  <c:v>4.6803119325813415E-2</c:v>
                </c:pt>
                <c:pt idx="326">
                  <c:v>4.6553680860424052E-2</c:v>
                </c:pt>
                <c:pt idx="327">
                  <c:v>4.6242234548118724E-2</c:v>
                </c:pt>
                <c:pt idx="328">
                  <c:v>4.5868863027022644E-2</c:v>
                </c:pt>
                <c:pt idx="329">
                  <c:v>4.5433811862679689E-2</c:v>
                </c:pt>
                <c:pt idx="330">
                  <c:v>4.4937493010602493E-2</c:v>
                </c:pt>
                <c:pt idx="331">
                  <c:v>4.4380488020112741E-2</c:v>
                </c:pt>
                <c:pt idx="332">
                  <c:v>4.3763550969493394E-2</c:v>
                </c:pt>
                <c:pt idx="333">
                  <c:v>4.3087611122866958E-2</c:v>
                </c:pt>
                <c:pt idx="334">
                  <c:v>4.2353775299628887E-2</c:v>
                </c:pt>
                <c:pt idx="335">
                  <c:v>4.1563329947702059E-2</c:v>
                </c:pt>
                <c:pt idx="336">
                  <c:v>4.0717742912335902E-2</c:v>
                </c:pt>
                <c:pt idx="337">
                  <c:v>3.9818664892652629E-2</c:v>
                </c:pt>
                <c:pt idx="338">
                  <c:v>3.8867930578642171E-2</c:v>
                </c:pt>
                <c:pt idx="339">
                  <c:v>3.7867559461824539E-2</c:v>
                </c:pt>
                <c:pt idx="340">
                  <c:v>3.6819756313333743E-2</c:v>
                </c:pt>
                <c:pt idx="341">
                  <c:v>3.5726911323731535E-2</c:v>
                </c:pt>
                <c:pt idx="342">
                  <c:v>3.459159989942874E-2</c:v>
                </c:pt>
                <c:pt idx="343">
                  <c:v>3.341658211117611E-2</c:v>
                </c:pt>
                <c:pt idx="344">
                  <c:v>3.2204801790687236E-2</c:v>
                </c:pt>
                <c:pt idx="345">
                  <c:v>3.0959385272068405E-2</c:v>
                </c:pt>
                <c:pt idx="346">
                  <c:v>2.9683639775356128E-2</c:v>
                </c:pt>
                <c:pt idx="347">
                  <c:v>2.8381051430098347E-2</c:v>
                </c:pt>
                <c:pt idx="348">
                  <c:v>2.7055282937564845E-2</c:v>
                </c:pt>
                <c:pt idx="349">
                  <c:v>2.5710170870824129E-2</c:v>
                </c:pt>
                <c:pt idx="350">
                  <c:v>2.4349722612590479E-2</c:v>
                </c:pt>
                <c:pt idx="351">
                  <c:v>2.2978112931414624E-2</c:v>
                </c:pt>
                <c:pt idx="352">
                  <c:v>2.1599680197465186E-2</c:v>
                </c:pt>
                <c:pt idx="353">
                  <c:v>2.0218922239828682E-2</c:v>
                </c:pt>
                <c:pt idx="354">
                  <c:v>1.8840491847938651E-2</c:v>
                </c:pt>
                <c:pt idx="355">
                  <c:v>1.7469191920426449E-2</c:v>
                </c:pt>
                <c:pt idx="356">
                  <c:v>1.610997026537311E-2</c:v>
                </c:pt>
                <c:pt idx="357">
                  <c:v>1.4767914056621449E-2</c:v>
                </c:pt>
                <c:pt idx="358">
                  <c:v>1.3448243951490692E-2</c:v>
                </c:pt>
                <c:pt idx="359">
                  <c:v>1.2156307875912854E-2</c:v>
                </c:pt>
                <c:pt idx="360">
                  <c:v>1.0897574483679829E-2</c:v>
                </c:pt>
                <c:pt idx="361">
                  <c:v>9.677626297159056E-3</c:v>
                </c:pt>
                <c:pt idx="362">
                  <c:v>8.5021525374909708E-3</c:v>
                </c:pt>
                <c:pt idx="363">
                  <c:v>7.3769416529327917E-3</c:v>
                </c:pt>
                <c:pt idx="364">
                  <c:v>6.3078735546505471E-3</c:v>
                </c:pt>
                <c:pt idx="365">
                  <c:v>5.3009115698901101E-3</c:v>
                </c:pt>
                <c:pt idx="366">
                  <c:v>4.3620941230715473E-3</c:v>
                </c:pt>
                <c:pt idx="367">
                  <c:v>3.4975261559526349E-3</c:v>
                </c:pt>
                <c:pt idx="368">
                  <c:v>2.7133702985925896E-3</c:v>
                </c:pt>
                <c:pt idx="369">
                  <c:v>2.0158378034162263E-3</c:v>
                </c:pt>
                <c:pt idx="370">
                  <c:v>1.4111792552292811E-3</c:v>
                </c:pt>
                <c:pt idx="371">
                  <c:v>9.056750705692837E-4</c:v>
                </c:pt>
                <c:pt idx="372">
                  <c:v>5.0562580028799548E-4</c:v>
                </c:pt>
                <c:pt idx="373">
                  <c:v>2.1734224975310116E-4</c:v>
                </c:pt>
                <c:pt idx="374">
                  <c:v>4.7135431526388253E-5</c:v>
                </c:pt>
                <c:pt idx="375">
                  <c:v>1.3063658211334165E-6</c:v>
                </c:pt>
                <c:pt idx="376">
                  <c:v>8.6135744463939471E-5</c:v>
                </c:pt>
                <c:pt idx="377">
                  <c:v>3.0787347448261483E-4</c:v>
                </c:pt>
                <c:pt idx="378">
                  <c:v>6.7272811781248279E-4</c:v>
                </c:pt>
                <c:pt idx="379">
                  <c:v>1.1868562439572398E-3</c:v>
                </c:pt>
                <c:pt idx="380">
                  <c:v>1.8563517127565146E-3</c:v>
                </c:pt>
                <c:pt idx="381">
                  <c:v>2.6872349046995593E-3</c:v>
                </c:pt>
                <c:pt idx="382">
                  <c:v>3.685441916482836E-3</c:v>
                </c:pt>
                <c:pt idx="383">
                  <c:v>4.8568137397372035E-3</c:v>
                </c:pt>
                <c:pt idx="384">
                  <c:v>6.2070854410484688E-3</c:v>
                </c:pt>
                <c:pt idx="385">
                  <c:v>7.7418753615610767E-3</c:v>
                </c:pt>
                <c:pt idx="386">
                  <c:v>9.4666743545892724E-3</c:v>
                </c:pt>
                <c:pt idx="387">
                  <c:v>1.1386835079764063E-2</c:v>
                </c:pt>
                <c:pt idx="388">
                  <c:v>1.3507561372312222E-2</c:v>
                </c:pt>
                <c:pt idx="389">
                  <c:v>1.5833897706103748E-2</c:v>
                </c:pt>
                <c:pt idx="390">
                  <c:v>1.8370718769104243E-2</c:v>
                </c:pt>
                <c:pt idx="391">
                  <c:v>2.1122719169845233E-2</c:v>
                </c:pt>
                <c:pt idx="392">
                  <c:v>2.4094403293454757E-2</c:v>
                </c:pt>
                <c:pt idx="393">
                  <c:v>2.729007532570361E-2</c:v>
                </c:pt>
                <c:pt idx="394">
                  <c:v>3.0713829463383389E-2</c:v>
                </c:pt>
                <c:pt idx="395">
                  <c:v>3.4369540329174664E-2</c:v>
                </c:pt>
                <c:pt idx="396">
                  <c:v>3.8260853608964931E-2</c:v>
                </c:pt>
                <c:pt idx="397">
                  <c:v>4.2391176929343473E-2</c:v>
                </c:pt>
                <c:pt idx="398">
                  <c:v>4.6763670992740106E-2</c:v>
                </c:pt>
                <c:pt idx="399">
                  <c:v>5.1381240987373233E-2</c:v>
                </c:pt>
                <c:pt idx="400">
                  <c:v>5.6246528288847346E-2</c:v>
                </c:pt>
                <c:pt idx="401">
                  <c:v>6.1361902469880214E-2</c:v>
                </c:pt>
                <c:pt idx="402">
                  <c:v>6.6729453634237809E-2</c:v>
                </c:pt>
                <c:pt idx="403">
                  <c:v>7.2350985090543177E-2</c:v>
                </c:pt>
                <c:pt idx="404">
                  <c:v>7.8228006381163076E-2</c:v>
                </c:pt>
                <c:pt idx="405">
                  <c:v>8.4361726680891425E-2</c:v>
                </c:pt>
                <c:pt idx="406">
                  <c:v>9.0753048579640241E-2</c:v>
                </c:pt>
                <c:pt idx="407">
                  <c:v>9.7402562262801431E-2</c:v>
                </c:pt>
                <c:pt idx="408">
                  <c:v>0.1043105401023757</c:v>
                </c:pt>
                <c:pt idx="409">
                  <c:v>0.11147693167136533</c:v>
                </c:pt>
                <c:pt idx="410">
                  <c:v>0.11890135919331563</c:v>
                </c:pt>
                <c:pt idx="411">
                  <c:v>0.12658311343822365</c:v>
                </c:pt>
                <c:pt idx="412">
                  <c:v>0.13452115007538631</c:v>
                </c:pt>
                <c:pt idx="413">
                  <c:v>0.1427140864930434</c:v>
                </c:pt>
                <c:pt idx="414">
                  <c:v>0.15116019909397801</c:v>
                </c:pt>
                <c:pt idx="415">
                  <c:v>0.15985742107548098</c:v>
                </c:pt>
                <c:pt idx="416">
                  <c:v>0.16880334070135147</c:v>
                </c:pt>
                <c:pt idx="417">
                  <c:v>0.17799520007281769</c:v>
                </c:pt>
                <c:pt idx="418">
                  <c:v>0.18742989440448291</c:v>
                </c:pt>
                <c:pt idx="419">
                  <c:v>0.19710397181059941</c:v>
                </c:pt>
                <c:pt idx="420">
                  <c:v>0.20701363360614439</c:v>
                </c:pt>
                <c:pt idx="421">
                  <c:v>0.21715473512635489</c:v>
                </c:pt>
                <c:pt idx="422">
                  <c:v>0.2275227870675321</c:v>
                </c:pt>
                <c:pt idx="423">
                  <c:v>0.23811295735107324</c:v>
                </c:pt>
                <c:pt idx="424">
                  <c:v>0.24892007351183629</c:v>
                </c:pt>
                <c:pt idx="425">
                  <c:v>0.259938625611073</c:v>
                </c:pt>
                <c:pt idx="426">
                  <c:v>0.27116276967329694</c:v>
                </c:pt>
                <c:pt idx="427">
                  <c:v>0.28258633164558589</c:v>
                </c:pt>
                <c:pt idx="428">
                  <c:v>0.29420281187692959</c:v>
                </c:pt>
                <c:pt idx="429">
                  <c:v>0.30600539011437267</c:v>
                </c:pt>
                <c:pt idx="430">
                  <c:v>0.31798693101181863</c:v>
                </c:pt>
                <c:pt idx="431">
                  <c:v>0.33013999014649409</c:v>
                </c:pt>
                <c:pt idx="432">
                  <c:v>0.34245682053719989</c:v>
                </c:pt>
                <c:pt idx="433">
                  <c:v>0.35492937965762172</c:v>
                </c:pt>
                <c:pt idx="434">
                  <c:v>0.367549336937114</c:v>
                </c:pt>
                <c:pt idx="435">
                  <c:v>0.38030808174051983</c:v>
                </c:pt>
                <c:pt idx="436">
                  <c:v>0.39319673181777909</c:v>
                </c:pt>
                <c:pt idx="437">
                  <c:v>0.40620614221321705</c:v>
                </c:pt>
                <c:pt idx="438">
                  <c:v>0.41932691462363286</c:v>
                </c:pt>
                <c:pt idx="439">
                  <c:v>0.43254940719349549</c:v>
                </c:pt>
                <c:pt idx="440">
                  <c:v>0.44586374473477564</c:v>
                </c:pt>
                <c:pt idx="441">
                  <c:v>0.45925982935819809</c:v>
                </c:pt>
                <c:pt idx="442">
                  <c:v>0.47272735150194228</c:v>
                </c:pt>
                <c:pt idx="443">
                  <c:v>0.48625580134310803</c:v>
                </c:pt>
                <c:pt idx="444">
                  <c:v>0.49983448057657698</c:v>
                </c:pt>
                <c:pt idx="445">
                  <c:v>0.51345251454520091</c:v>
                </c:pt>
                <c:pt idx="446">
                  <c:v>0.52709886470462841</c:v>
                </c:pt>
                <c:pt idx="447">
                  <c:v>0.54076234140544033</c:v>
                </c:pt>
                <c:pt idx="448">
                  <c:v>0.55443161697467747</c:v>
                </c:pt>
                <c:pt idx="449">
                  <c:v>0.56809523907827253</c:v>
                </c:pt>
                <c:pt idx="450">
                  <c:v>0.58174164434536468</c:v>
                </c:pt>
                <c:pt idx="451">
                  <c:v>0.59535917223496682</c:v>
                </c:pt>
                <c:pt idx="452">
                  <c:v>0.60893607912497483</c:v>
                </c:pt>
                <c:pt idx="453">
                  <c:v>0.62246055260308075</c:v>
                </c:pt>
                <c:pt idx="454">
                  <c:v>0.63592072593871363</c:v>
                </c:pt>
                <c:pt idx="455">
                  <c:v>0.64930469271478908</c:v>
                </c:pt>
                <c:pt idx="456">
                  <c:v>0.66260052159767946</c:v>
                </c:pt>
                <c:pt idx="457">
                  <c:v>0.67579627122353025</c:v>
                </c:pt>
                <c:pt idx="458">
                  <c:v>0.68888000517876569</c:v>
                </c:pt>
                <c:pt idx="459">
                  <c:v>0.70183980705240345</c:v>
                </c:pt>
                <c:pt idx="460">
                  <c:v>0.7146637955375964</c:v>
                </c:pt>
                <c:pt idx="461">
                  <c:v>0.72734013955966148</c:v>
                </c:pt>
                <c:pt idx="462">
                  <c:v>0.73985707340774987</c:v>
                </c:pt>
                <c:pt idx="463">
                  <c:v>0.75220291184720178</c:v>
                </c:pt>
                <c:pt idx="464">
                  <c:v>0.76436606518962158</c:v>
                </c:pt>
                <c:pt idx="465">
                  <c:v>0.77633505429767702</c:v>
                </c:pt>
                <c:pt idx="466">
                  <c:v>0.78809852550167903</c:v>
                </c:pt>
                <c:pt idx="467">
                  <c:v>0.79964526540505843</c:v>
                </c:pt>
                <c:pt idx="468">
                  <c:v>0.81096421555598275</c:v>
                </c:pt>
                <c:pt idx="469">
                  <c:v>0.82204448696249477</c:v>
                </c:pt>
                <c:pt idx="470">
                  <c:v>0.83287537442875303</c:v>
                </c:pt>
                <c:pt idx="471">
                  <c:v>0.84344637069017447</c:v>
                </c:pt>
                <c:pt idx="472">
                  <c:v>0.85374718032555708</c:v>
                </c:pt>
                <c:pt idx="473">
                  <c:v>0.86376773342455171</c:v>
                </c:pt>
                <c:pt idx="474">
                  <c:v>0.87349819898919634</c:v>
                </c:pt>
                <c:pt idx="475">
                  <c:v>0.88292899804861624</c:v>
                </c:pt>
                <c:pt idx="476">
                  <c:v>0.89205081646637918</c:v>
                </c:pt>
                <c:pt idx="477">
                  <c:v>0.90085461742047268</c:v>
                </c:pt>
                <c:pt idx="478">
                  <c:v>0.90933165353633094</c:v>
                </c:pt>
                <c:pt idx="479">
                  <c:v>0.9174734786538743</c:v>
                </c:pt>
                <c:pt idx="480">
                  <c:v>0.92527195921005179</c:v>
                </c:pt>
                <c:pt idx="481">
                  <c:v>0.93271928521898395</c:v>
                </c:pt>
                <c:pt idx="482">
                  <c:v>0.93980798083239359</c:v>
                </c:pt>
                <c:pt idx="483">
                  <c:v>0.9465309144636691</c:v>
                </c:pt>
                <c:pt idx="484">
                  <c:v>0.95288130845957009</c:v>
                </c:pt>
                <c:pt idx="485">
                  <c:v>0.95885274830428435</c:v>
                </c:pt>
                <c:pt idx="486">
                  <c:v>0.96443919134127187</c:v>
                </c:pt>
                <c:pt idx="487">
                  <c:v>0.96963497499908946</c:v>
                </c:pt>
                <c:pt idx="488">
                  <c:v>0.97443482450814334</c:v>
                </c:pt>
                <c:pt idx="489">
                  <c:v>0.97883386009614803</c:v>
                </c:pt>
                <c:pt idx="490">
                  <c:v>0.98282760365085209</c:v>
                </c:pt>
                <c:pt idx="491">
                  <c:v>0.98641198483946269</c:v>
                </c:pt>
                <c:pt idx="492">
                  <c:v>0.98958334667503478</c:v>
                </c:pt>
                <c:pt idx="493">
                  <c:v>0.99233845052097724</c:v>
                </c:pt>
                <c:pt idx="494">
                  <c:v>0.99467448052571406</c:v>
                </c:pt>
                <c:pt idx="495">
                  <c:v>0.99658904748044552</c:v>
                </c:pt>
                <c:pt idx="496">
                  <c:v>0.99808019209386301</c:v>
                </c:pt>
                <c:pt idx="497">
                  <c:v>0.99914638767860542</c:v>
                </c:pt>
                <c:pt idx="498">
                  <c:v>0.99978654224517893</c:v>
                </c:pt>
                <c:pt idx="499">
                  <c:v>0</c:v>
                </c:pt>
                <c:pt idx="500">
                  <c:v>0.99978654224517893</c:v>
                </c:pt>
                <c:pt idx="501">
                  <c:v>0.99914638767860542</c:v>
                </c:pt>
                <c:pt idx="502">
                  <c:v>0.99808019209386301</c:v>
                </c:pt>
                <c:pt idx="503">
                  <c:v>0.99658904748044552</c:v>
                </c:pt>
                <c:pt idx="504">
                  <c:v>0.99467448052571406</c:v>
                </c:pt>
                <c:pt idx="505">
                  <c:v>0.99233845052097724</c:v>
                </c:pt>
                <c:pt idx="506">
                  <c:v>0.98958334667503478</c:v>
                </c:pt>
                <c:pt idx="507">
                  <c:v>0.98641198483946224</c:v>
                </c:pt>
                <c:pt idx="508">
                  <c:v>0.98282760365085164</c:v>
                </c:pt>
                <c:pt idx="509">
                  <c:v>0.97883386009614803</c:v>
                </c:pt>
                <c:pt idx="510">
                  <c:v>0.97443482450814334</c:v>
                </c:pt>
                <c:pt idx="511">
                  <c:v>0.96963497499908946</c:v>
                </c:pt>
                <c:pt idx="512">
                  <c:v>0.96443919134127187</c:v>
                </c:pt>
                <c:pt idx="513">
                  <c:v>0.95885274830428435</c:v>
                </c:pt>
                <c:pt idx="514">
                  <c:v>0.95288130845957009</c:v>
                </c:pt>
                <c:pt idx="515">
                  <c:v>0.9465309144636691</c:v>
                </c:pt>
                <c:pt idx="516">
                  <c:v>0.93980798083239359</c:v>
                </c:pt>
                <c:pt idx="517">
                  <c:v>0.93271928521898395</c:v>
                </c:pt>
                <c:pt idx="518">
                  <c:v>0.92527195921005179</c:v>
                </c:pt>
                <c:pt idx="519">
                  <c:v>0.9174734786538743</c:v>
                </c:pt>
                <c:pt idx="520">
                  <c:v>0.90933165353633094</c:v>
                </c:pt>
                <c:pt idx="521">
                  <c:v>0.90085461742047268</c:v>
                </c:pt>
                <c:pt idx="522">
                  <c:v>0.89205081646637918</c:v>
                </c:pt>
                <c:pt idx="523">
                  <c:v>0.88292899804861624</c:v>
                </c:pt>
                <c:pt idx="524">
                  <c:v>0.87349819898919512</c:v>
                </c:pt>
                <c:pt idx="525">
                  <c:v>0.8637677334245506</c:v>
                </c:pt>
                <c:pt idx="526">
                  <c:v>0.85374718032555708</c:v>
                </c:pt>
                <c:pt idx="527">
                  <c:v>0.84344637069017447</c:v>
                </c:pt>
                <c:pt idx="528">
                  <c:v>0.83287537442875303</c:v>
                </c:pt>
                <c:pt idx="529">
                  <c:v>0.82204448696249477</c:v>
                </c:pt>
                <c:pt idx="530">
                  <c:v>0.81096421555598275</c:v>
                </c:pt>
                <c:pt idx="531">
                  <c:v>0.79964526540505843</c:v>
                </c:pt>
                <c:pt idx="532">
                  <c:v>0.78809852550167903</c:v>
                </c:pt>
                <c:pt idx="533">
                  <c:v>0.77633505429767702</c:v>
                </c:pt>
                <c:pt idx="534">
                  <c:v>0.76436606518962158</c:v>
                </c:pt>
                <c:pt idx="535">
                  <c:v>0.75220291184720178</c:v>
                </c:pt>
                <c:pt idx="536">
                  <c:v>0.73985707340774987</c:v>
                </c:pt>
                <c:pt idx="537">
                  <c:v>0.72734013955966148</c:v>
                </c:pt>
                <c:pt idx="538">
                  <c:v>0.7146637955375964</c:v>
                </c:pt>
                <c:pt idx="539">
                  <c:v>0.70183980705240434</c:v>
                </c:pt>
                <c:pt idx="540">
                  <c:v>0.68888000517876635</c:v>
                </c:pt>
                <c:pt idx="541">
                  <c:v>0.67579627122352948</c:v>
                </c:pt>
                <c:pt idx="542">
                  <c:v>0.6626005215976789</c:v>
                </c:pt>
                <c:pt idx="543">
                  <c:v>0.64930469271478841</c:v>
                </c:pt>
                <c:pt idx="544">
                  <c:v>0.63592072593871285</c:v>
                </c:pt>
                <c:pt idx="545">
                  <c:v>0.62246055260307975</c:v>
                </c:pt>
                <c:pt idx="546">
                  <c:v>0.60893607912497405</c:v>
                </c:pt>
                <c:pt idx="547">
                  <c:v>0.59535917223496593</c:v>
                </c:pt>
                <c:pt idx="548">
                  <c:v>0.58174164434536468</c:v>
                </c:pt>
                <c:pt idx="549">
                  <c:v>0.56809523907827253</c:v>
                </c:pt>
                <c:pt idx="550">
                  <c:v>0.55443161697467747</c:v>
                </c:pt>
                <c:pt idx="551">
                  <c:v>0.54076234140544033</c:v>
                </c:pt>
                <c:pt idx="552">
                  <c:v>0.52709886470462841</c:v>
                </c:pt>
                <c:pt idx="553">
                  <c:v>0.51345251454520091</c:v>
                </c:pt>
                <c:pt idx="554">
                  <c:v>0.49983448057657698</c:v>
                </c:pt>
                <c:pt idx="555">
                  <c:v>0.48625580134310803</c:v>
                </c:pt>
                <c:pt idx="556">
                  <c:v>0.47272735150194228</c:v>
                </c:pt>
                <c:pt idx="557">
                  <c:v>0.45925982935819887</c:v>
                </c:pt>
                <c:pt idx="558">
                  <c:v>0.44586374473477641</c:v>
                </c:pt>
                <c:pt idx="559">
                  <c:v>0.43254940719349461</c:v>
                </c:pt>
                <c:pt idx="560">
                  <c:v>0.41932691462363231</c:v>
                </c:pt>
                <c:pt idx="561">
                  <c:v>0.40620614221321633</c:v>
                </c:pt>
                <c:pt idx="562">
                  <c:v>0.39319673181777842</c:v>
                </c:pt>
                <c:pt idx="563">
                  <c:v>0.38030808174051917</c:v>
                </c:pt>
                <c:pt idx="564">
                  <c:v>0.36754933693711317</c:v>
                </c:pt>
                <c:pt idx="565">
                  <c:v>0.35492937965762172</c:v>
                </c:pt>
                <c:pt idx="566">
                  <c:v>0.34245682053719989</c:v>
                </c:pt>
                <c:pt idx="567">
                  <c:v>0.33013999014649409</c:v>
                </c:pt>
                <c:pt idx="568">
                  <c:v>0.31798693101181863</c:v>
                </c:pt>
                <c:pt idx="569">
                  <c:v>0.30600539011437267</c:v>
                </c:pt>
                <c:pt idx="570">
                  <c:v>0.29420281187692959</c:v>
                </c:pt>
                <c:pt idx="571">
                  <c:v>0.28258633164558589</c:v>
                </c:pt>
                <c:pt idx="572">
                  <c:v>0.27116276967329694</c:v>
                </c:pt>
                <c:pt idx="573">
                  <c:v>0.259938625611073</c:v>
                </c:pt>
                <c:pt idx="574">
                  <c:v>0.24892007351183673</c:v>
                </c:pt>
                <c:pt idx="575">
                  <c:v>0.23811295735107366</c:v>
                </c:pt>
                <c:pt idx="576">
                  <c:v>0.22752278706753151</c:v>
                </c:pt>
                <c:pt idx="577">
                  <c:v>0.2171547351263543</c:v>
                </c:pt>
                <c:pt idx="578">
                  <c:v>0.20701363360614369</c:v>
                </c:pt>
                <c:pt idx="579">
                  <c:v>0.19710397181059872</c:v>
                </c:pt>
                <c:pt idx="580">
                  <c:v>0.18742989440448227</c:v>
                </c:pt>
                <c:pt idx="581">
                  <c:v>0.17799520007281699</c:v>
                </c:pt>
                <c:pt idx="582">
                  <c:v>0.16880334070135147</c:v>
                </c:pt>
                <c:pt idx="583">
                  <c:v>0.15985742107548098</c:v>
                </c:pt>
                <c:pt idx="584">
                  <c:v>0.15116019909397801</c:v>
                </c:pt>
                <c:pt idx="585">
                  <c:v>0.1427140864930434</c:v>
                </c:pt>
                <c:pt idx="586">
                  <c:v>0.13452115007538631</c:v>
                </c:pt>
                <c:pt idx="587">
                  <c:v>0.12658311343822365</c:v>
                </c:pt>
                <c:pt idx="588">
                  <c:v>0.11890135919331563</c:v>
                </c:pt>
                <c:pt idx="589">
                  <c:v>0.11147693167136533</c:v>
                </c:pt>
                <c:pt idx="590">
                  <c:v>0.1043105401023757</c:v>
                </c:pt>
                <c:pt idx="591">
                  <c:v>9.7402562262801903E-2</c:v>
                </c:pt>
                <c:pt idx="592">
                  <c:v>9.0753048579640602E-2</c:v>
                </c:pt>
                <c:pt idx="593">
                  <c:v>8.4361726680891064E-2</c:v>
                </c:pt>
                <c:pt idx="594">
                  <c:v>7.8228006381162771E-2</c:v>
                </c:pt>
                <c:pt idx="595">
                  <c:v>7.2350985090542871E-2</c:v>
                </c:pt>
                <c:pt idx="596">
                  <c:v>6.6729453634237434E-2</c:v>
                </c:pt>
                <c:pt idx="597">
                  <c:v>6.1361902469879923E-2</c:v>
                </c:pt>
                <c:pt idx="598">
                  <c:v>5.6246528288847068E-2</c:v>
                </c:pt>
                <c:pt idx="599">
                  <c:v>5.1381240987372893E-2</c:v>
                </c:pt>
                <c:pt idx="600">
                  <c:v>4.6763670992740106E-2</c:v>
                </c:pt>
                <c:pt idx="601">
                  <c:v>4.2391176929343473E-2</c:v>
                </c:pt>
                <c:pt idx="602">
                  <c:v>3.8260853608964931E-2</c:v>
                </c:pt>
                <c:pt idx="603">
                  <c:v>3.4369540329174664E-2</c:v>
                </c:pt>
                <c:pt idx="604">
                  <c:v>3.0713829463383389E-2</c:v>
                </c:pt>
                <c:pt idx="605">
                  <c:v>2.729007532570361E-2</c:v>
                </c:pt>
                <c:pt idx="606">
                  <c:v>2.4094403293454757E-2</c:v>
                </c:pt>
                <c:pt idx="607">
                  <c:v>2.1122719169845233E-2</c:v>
                </c:pt>
                <c:pt idx="608">
                  <c:v>1.837071876910434E-2</c:v>
                </c:pt>
                <c:pt idx="609">
                  <c:v>1.5833897706103835E-2</c:v>
                </c:pt>
                <c:pt idx="610">
                  <c:v>1.3507561372312146E-2</c:v>
                </c:pt>
                <c:pt idx="611">
                  <c:v>1.1386835079763917E-2</c:v>
                </c:pt>
                <c:pt idx="612">
                  <c:v>9.4666743545891788E-3</c:v>
                </c:pt>
                <c:pt idx="613">
                  <c:v>7.7418753615609917E-3</c:v>
                </c:pt>
                <c:pt idx="614">
                  <c:v>6.2070854410484185E-3</c:v>
                </c:pt>
                <c:pt idx="615">
                  <c:v>4.8568137397371359E-3</c:v>
                </c:pt>
                <c:pt idx="616">
                  <c:v>3.6854419164827974E-3</c:v>
                </c:pt>
                <c:pt idx="617">
                  <c:v>2.6872349046995593E-3</c:v>
                </c:pt>
                <c:pt idx="618">
                  <c:v>1.8563517127565146E-3</c:v>
                </c:pt>
                <c:pt idx="619">
                  <c:v>1.1868562439572398E-3</c:v>
                </c:pt>
                <c:pt idx="620">
                  <c:v>6.7272811781248279E-4</c:v>
                </c:pt>
                <c:pt idx="621">
                  <c:v>3.0787347448261483E-4</c:v>
                </c:pt>
                <c:pt idx="622">
                  <c:v>8.6135744463939471E-5</c:v>
                </c:pt>
                <c:pt idx="623">
                  <c:v>1.3063658211334165E-6</c:v>
                </c:pt>
                <c:pt idx="624">
                  <c:v>4.7135431526388253E-5</c:v>
                </c:pt>
                <c:pt idx="625">
                  <c:v>2.1734224975309712E-4</c:v>
                </c:pt>
                <c:pt idx="626">
                  <c:v>5.0562580028797727E-4</c:v>
                </c:pt>
                <c:pt idx="627">
                  <c:v>9.0567507056930777E-4</c:v>
                </c:pt>
                <c:pt idx="628">
                  <c:v>1.4111792552293104E-3</c:v>
                </c:pt>
                <c:pt idx="629">
                  <c:v>2.0158378034162484E-3</c:v>
                </c:pt>
                <c:pt idx="630">
                  <c:v>2.7133702985926295E-3</c:v>
                </c:pt>
                <c:pt idx="631">
                  <c:v>3.4975261559526778E-3</c:v>
                </c:pt>
                <c:pt idx="632">
                  <c:v>4.3620941230716262E-3</c:v>
                </c:pt>
                <c:pt idx="633">
                  <c:v>5.300911569890163E-3</c:v>
                </c:pt>
                <c:pt idx="634">
                  <c:v>6.3078735546505471E-3</c:v>
                </c:pt>
                <c:pt idx="635">
                  <c:v>7.3769416529327917E-3</c:v>
                </c:pt>
                <c:pt idx="636">
                  <c:v>8.5021525374909708E-3</c:v>
                </c:pt>
                <c:pt idx="637">
                  <c:v>9.677626297159056E-3</c:v>
                </c:pt>
                <c:pt idx="638">
                  <c:v>1.0897574483679829E-2</c:v>
                </c:pt>
                <c:pt idx="639">
                  <c:v>1.2156307875912854E-2</c:v>
                </c:pt>
                <c:pt idx="640">
                  <c:v>1.3448243951490692E-2</c:v>
                </c:pt>
                <c:pt idx="641">
                  <c:v>1.4767914056621449E-2</c:v>
                </c:pt>
                <c:pt idx="642">
                  <c:v>1.610997026537311E-2</c:v>
                </c:pt>
                <c:pt idx="643">
                  <c:v>1.7469191920426407E-2</c:v>
                </c:pt>
                <c:pt idx="644">
                  <c:v>1.8840491847938536E-2</c:v>
                </c:pt>
                <c:pt idx="645">
                  <c:v>2.0218922239828751E-2</c:v>
                </c:pt>
                <c:pt idx="646">
                  <c:v>2.1599680197465235E-2</c:v>
                </c:pt>
                <c:pt idx="647">
                  <c:v>2.2978112931414642E-2</c:v>
                </c:pt>
                <c:pt idx="648">
                  <c:v>2.4349722612590531E-2</c:v>
                </c:pt>
                <c:pt idx="649">
                  <c:v>2.5710170870824157E-2</c:v>
                </c:pt>
                <c:pt idx="650">
                  <c:v>2.7055282937564935E-2</c:v>
                </c:pt>
                <c:pt idx="651">
                  <c:v>2.8381051430098347E-2</c:v>
                </c:pt>
                <c:pt idx="652">
                  <c:v>2.9683639775356128E-2</c:v>
                </c:pt>
                <c:pt idx="653">
                  <c:v>3.0959385272068405E-2</c:v>
                </c:pt>
                <c:pt idx="654">
                  <c:v>3.2204801790687236E-2</c:v>
                </c:pt>
                <c:pt idx="655">
                  <c:v>3.341658211117611E-2</c:v>
                </c:pt>
                <c:pt idx="656">
                  <c:v>3.459159989942874E-2</c:v>
                </c:pt>
                <c:pt idx="657">
                  <c:v>3.5726911323731535E-2</c:v>
                </c:pt>
                <c:pt idx="658">
                  <c:v>3.6819756313333743E-2</c:v>
                </c:pt>
                <c:pt idx="659">
                  <c:v>3.7867559461824539E-2</c:v>
                </c:pt>
                <c:pt idx="660">
                  <c:v>3.8867930578642129E-2</c:v>
                </c:pt>
                <c:pt idx="661">
                  <c:v>3.9818664892652525E-2</c:v>
                </c:pt>
                <c:pt idx="662">
                  <c:v>4.0717742912335972E-2</c:v>
                </c:pt>
                <c:pt idx="663">
                  <c:v>4.1563329947702114E-2</c:v>
                </c:pt>
                <c:pt idx="664">
                  <c:v>4.2353775299628936E-2</c:v>
                </c:pt>
                <c:pt idx="665">
                  <c:v>4.3087611122867006E-2</c:v>
                </c:pt>
                <c:pt idx="666">
                  <c:v>4.3763550969493442E-2</c:v>
                </c:pt>
                <c:pt idx="667">
                  <c:v>4.4380488020112754E-2</c:v>
                </c:pt>
                <c:pt idx="668">
                  <c:v>4.4937493010602493E-2</c:v>
                </c:pt>
                <c:pt idx="669">
                  <c:v>4.5433811862679689E-2</c:v>
                </c:pt>
                <c:pt idx="670">
                  <c:v>4.5868863027022644E-2</c:v>
                </c:pt>
                <c:pt idx="671">
                  <c:v>4.6242234548118724E-2</c:v>
                </c:pt>
                <c:pt idx="672">
                  <c:v>4.6553680860424052E-2</c:v>
                </c:pt>
                <c:pt idx="673">
                  <c:v>4.6803119325813415E-2</c:v>
                </c:pt>
                <c:pt idx="674">
                  <c:v>4.6990626522667368E-2</c:v>
                </c:pt>
                <c:pt idx="675">
                  <c:v>4.7116434297288901E-2</c:v>
                </c:pt>
                <c:pt idx="676">
                  <c:v>4.7180925588664109E-2</c:v>
                </c:pt>
                <c:pt idx="677">
                  <c:v>4.7184630037876867E-2</c:v>
                </c:pt>
                <c:pt idx="678">
                  <c:v>4.7128219393760648E-2</c:v>
                </c:pt>
                <c:pt idx="679">
                  <c:v>4.7012502726616334E-2</c:v>
                </c:pt>
                <c:pt idx="680">
                  <c:v>4.6838421462046906E-2</c:v>
                </c:pt>
                <c:pt idx="681">
                  <c:v>4.6607044247154845E-2</c:v>
                </c:pt>
                <c:pt idx="682">
                  <c:v>4.6319561661518419E-2</c:v>
                </c:pt>
                <c:pt idx="683">
                  <c:v>4.5977280785506815E-2</c:v>
                </c:pt>
                <c:pt idx="684">
                  <c:v>4.5581619638611778E-2</c:v>
                </c:pt>
                <c:pt idx="685">
                  <c:v>4.5134101500565807E-2</c:v>
                </c:pt>
                <c:pt idx="686">
                  <c:v>4.4636349128083348E-2</c:v>
                </c:pt>
                <c:pt idx="687">
                  <c:v>4.4090078880100907E-2</c:v>
                </c:pt>
                <c:pt idx="688">
                  <c:v>4.349709476440819E-2</c:v>
                </c:pt>
                <c:pt idx="689">
                  <c:v>4.2859282418550471E-2</c:v>
                </c:pt>
                <c:pt idx="690">
                  <c:v>4.2178603037847769E-2</c:v>
                </c:pt>
                <c:pt idx="691">
                  <c:v>4.1457087263314873E-2</c:v>
                </c:pt>
                <c:pt idx="692">
                  <c:v>4.0696829042182449E-2</c:v>
                </c:pt>
                <c:pt idx="693">
                  <c:v>3.9899979473608745E-2</c:v>
                </c:pt>
                <c:pt idx="694">
                  <c:v>3.9068740652040697E-2</c:v>
                </c:pt>
                <c:pt idx="695">
                  <c:v>3.8205359520524992E-2</c:v>
                </c:pt>
                <c:pt idx="696">
                  <c:v>3.7312121746093808E-2</c:v>
                </c:pt>
                <c:pt idx="697">
                  <c:v>3.6391345629146914E-2</c:v>
                </c:pt>
                <c:pt idx="698">
                  <c:v>3.5445376058531181E-2</c:v>
                </c:pt>
                <c:pt idx="699">
                  <c:v>3.4476578523776273E-2</c:v>
                </c:pt>
                <c:pt idx="700">
                  <c:v>3.3487333195680882E-2</c:v>
                </c:pt>
                <c:pt idx="701">
                  <c:v>3.2480029086162807E-2</c:v>
                </c:pt>
                <c:pt idx="702">
                  <c:v>3.145705829798498E-2</c:v>
                </c:pt>
                <c:pt idx="703">
                  <c:v>3.0420810374651174E-2</c:v>
                </c:pt>
                <c:pt idx="704">
                  <c:v>2.9373666760427866E-2</c:v>
                </c:pt>
                <c:pt idx="705">
                  <c:v>2.8317995380099929E-2</c:v>
                </c:pt>
                <c:pt idx="706">
                  <c:v>2.7256145347696423E-2</c:v>
                </c:pt>
                <c:pt idx="707">
                  <c:v>2.6190441813045171E-2</c:v>
                </c:pt>
                <c:pt idx="708">
                  <c:v>2.5123180954616388E-2</c:v>
                </c:pt>
                <c:pt idx="709">
                  <c:v>2.4056625126709617E-2</c:v>
                </c:pt>
                <c:pt idx="710">
                  <c:v>2.2992998168618672E-2</c:v>
                </c:pt>
                <c:pt idx="711">
                  <c:v>2.1934480882977548E-2</c:v>
                </c:pt>
                <c:pt idx="712">
                  <c:v>2.0883206690053804E-2</c:v>
                </c:pt>
                <c:pt idx="713">
                  <c:v>1.9841257464302393E-2</c:v>
                </c:pt>
                <c:pt idx="714">
                  <c:v>1.8810659559042896E-2</c:v>
                </c:pt>
                <c:pt idx="715">
                  <c:v>1.7793380024653093E-2</c:v>
                </c:pt>
                <c:pt idx="716">
                  <c:v>1.6791323025210726E-2</c:v>
                </c:pt>
                <c:pt idx="717">
                  <c:v>1.5806326458034672E-2</c:v>
                </c:pt>
                <c:pt idx="718">
                  <c:v>1.4840158780105746E-2</c:v>
                </c:pt>
                <c:pt idx="719">
                  <c:v>1.3894516044863371E-2</c:v>
                </c:pt>
                <c:pt idx="720">
                  <c:v>1.297101915239612E-2</c:v>
                </c:pt>
                <c:pt idx="721">
                  <c:v>1.2071211315559393E-2</c:v>
                </c:pt>
                <c:pt idx="722">
                  <c:v>1.119655574407509E-2</c:v>
                </c:pt>
                <c:pt idx="723">
                  <c:v>1.0348433548183969E-2</c:v>
                </c:pt>
                <c:pt idx="724">
                  <c:v>9.5281418629475454E-3</c:v>
                </c:pt>
                <c:pt idx="725">
                  <c:v>8.7368921938178988E-3</c:v>
                </c:pt>
                <c:pt idx="726">
                  <c:v>7.9758089836263497E-3</c:v>
                </c:pt>
                <c:pt idx="727">
                  <c:v>7.2459284006742486E-3</c:v>
                </c:pt>
                <c:pt idx="728">
                  <c:v>6.5481973471509967E-3</c:v>
                </c:pt>
                <c:pt idx="729">
                  <c:v>5.8834726866527241E-3</c:v>
                </c:pt>
                <c:pt idx="730">
                  <c:v>5.2525206891280204E-3</c:v>
                </c:pt>
                <c:pt idx="731">
                  <c:v>4.6560166911442588E-3</c:v>
                </c:pt>
                <c:pt idx="732">
                  <c:v>4.0945449689397048E-3</c:v>
                </c:pt>
                <c:pt idx="733">
                  <c:v>3.568598821309942E-3</c:v>
                </c:pt>
                <c:pt idx="734">
                  <c:v>3.0785808589746449E-3</c:v>
                </c:pt>
                <c:pt idx="735">
                  <c:v>2.6248034966736672E-3</c:v>
                </c:pt>
                <c:pt idx="736">
                  <c:v>2.2074896438637943E-3</c:v>
                </c:pt>
                <c:pt idx="737">
                  <c:v>1.8267735895171595E-3</c:v>
                </c:pt>
                <c:pt idx="738">
                  <c:v>1.4827020761696292E-3</c:v>
                </c:pt>
                <c:pt idx="739">
                  <c:v>1.1752355580271036E-3</c:v>
                </c:pt>
                <c:pt idx="740">
                  <c:v>9.0424963761302313E-4</c:v>
                </c:pt>
                <c:pt idx="741">
                  <c:v>6.6953667513083913E-4</c:v>
                </c:pt>
                <c:pt idx="742">
                  <c:v>4.7080756442175375E-4</c:v>
                </c:pt>
                <c:pt idx="743">
                  <c:v>3.0769366912095856E-4</c:v>
                </c:pt>
                <c:pt idx="744">
                  <c:v>1.7974891235533985E-4</c:v>
                </c:pt>
                <c:pt idx="745">
                  <c:v>8.645201308222033E-5</c:v>
                </c:pt>
                <c:pt idx="746">
                  <c:v>2.720886194354527E-5</c:v>
                </c:pt>
                <c:pt idx="747">
                  <c:v>1.3550293015476505E-6</c:v>
                </c:pt>
                <c:pt idx="748">
                  <c:v>8.1583979326357552E-6</c:v>
                </c:pt>
                <c:pt idx="749">
                  <c:v>4.6821912684410996E-5</c:v>
                </c:pt>
                <c:pt idx="750">
                  <c:v>1.1648643924786187E-4</c:v>
                </c:pt>
                <c:pt idx="751">
                  <c:v>2.1623372406222202E-4</c:v>
                </c:pt>
                <c:pt idx="752">
                  <c:v>3.4508944725416272E-4</c:v>
                </c:pt>
                <c:pt idx="753">
                  <c:v>5.0202636041606237E-4</c:v>
                </c:pt>
                <c:pt idx="754">
                  <c:v>6.8596750094937703E-4</c:v>
                </c:pt>
                <c:pt idx="755">
                  <c:v>8.957894746400764E-4</c:v>
                </c:pt>
                <c:pt idx="756">
                  <c:v>1.1303257980914614E-3</c:v>
                </c:pt>
                <c:pt idx="757">
                  <c:v>1.3883702926177227E-3</c:v>
                </c:pt>
                <c:pt idx="758">
                  <c:v>1.668680521197272E-3</c:v>
                </c:pt>
                <c:pt idx="759">
                  <c:v>1.9699812600991232E-3</c:v>
                </c:pt>
                <c:pt idx="760">
                  <c:v>2.2909679968272658E-3</c:v>
                </c:pt>
                <c:pt idx="761">
                  <c:v>2.6303104460789423E-3</c:v>
                </c:pt>
                <c:pt idx="762">
                  <c:v>2.9866560754783491E-3</c:v>
                </c:pt>
                <c:pt idx="763">
                  <c:v>3.3586336329334138E-3</c:v>
                </c:pt>
                <c:pt idx="764">
                  <c:v>3.7448566675628283E-3</c:v>
                </c:pt>
                <c:pt idx="765">
                  <c:v>4.1439270362595365E-3</c:v>
                </c:pt>
                <c:pt idx="766">
                  <c:v>4.5544383880888033E-3</c:v>
                </c:pt>
                <c:pt idx="767">
                  <c:v>4.9749796188693187E-3</c:v>
                </c:pt>
                <c:pt idx="768">
                  <c:v>5.4041382884484051E-3</c:v>
                </c:pt>
                <c:pt idx="769">
                  <c:v>5.8405039933618584E-3</c:v>
                </c:pt>
                <c:pt idx="770">
                  <c:v>6.2826716877604997E-3</c:v>
                </c:pt>
                <c:pt idx="771">
                  <c:v>6.7292449456916271E-3</c:v>
                </c:pt>
                <c:pt idx="772">
                  <c:v>7.1788391580422193E-3</c:v>
                </c:pt>
                <c:pt idx="773">
                  <c:v>7.6300846576808166E-3</c:v>
                </c:pt>
                <c:pt idx="774">
                  <c:v>8.0816297665778115E-3</c:v>
                </c:pt>
                <c:pt idx="775">
                  <c:v>8.5321437589374726E-3</c:v>
                </c:pt>
                <c:pt idx="776">
                  <c:v>8.9803197346367165E-3</c:v>
                </c:pt>
                <c:pt idx="777">
                  <c:v>9.424877397541432E-3</c:v>
                </c:pt>
                <c:pt idx="778">
                  <c:v>9.86456573354977E-3</c:v>
                </c:pt>
                <c:pt idx="779">
                  <c:v>1.0298165583505074E-2</c:v>
                </c:pt>
                <c:pt idx="780">
                  <c:v>1.0724492106415911E-2</c:v>
                </c:pt>
                <c:pt idx="781">
                  <c:v>1.1142397128726516E-2</c:v>
                </c:pt>
                <c:pt idx="782">
                  <c:v>1.1550771375690752E-2</c:v>
                </c:pt>
                <c:pt idx="783">
                  <c:v>1.1948546581217408E-2</c:v>
                </c:pt>
                <c:pt idx="784">
                  <c:v>1.2334697472875914E-2</c:v>
                </c:pt>
                <c:pt idx="785">
                  <c:v>1.2708243629073674E-2</c:v>
                </c:pt>
                <c:pt idx="786">
                  <c:v>1.3068251205743993E-2</c:v>
                </c:pt>
                <c:pt idx="787">
                  <c:v>1.3413834530211661E-2</c:v>
                </c:pt>
                <c:pt idx="788">
                  <c:v>1.3744157560234569E-2</c:v>
                </c:pt>
                <c:pt idx="789">
                  <c:v>1.4058435206549398E-2</c:v>
                </c:pt>
                <c:pt idx="790">
                  <c:v>1.4355934517581936E-2</c:v>
                </c:pt>
                <c:pt idx="791">
                  <c:v>1.4635975725312292E-2</c:v>
                </c:pt>
                <c:pt idx="792">
                  <c:v>1.4897933151613901E-2</c:v>
                </c:pt>
                <c:pt idx="793">
                  <c:v>1.5141235974712796E-2</c:v>
                </c:pt>
                <c:pt idx="794">
                  <c:v>1.5365368855736729E-2</c:v>
                </c:pt>
                <c:pt idx="795">
                  <c:v>1.5569872425644607E-2</c:v>
                </c:pt>
                <c:pt idx="796">
                  <c:v>1.5754343633142511E-2</c:v>
                </c:pt>
                <c:pt idx="797">
                  <c:v>1.5918435954503832E-2</c:v>
                </c:pt>
                <c:pt idx="798">
                  <c:v>1.6061859466517035E-2</c:v>
                </c:pt>
                <c:pt idx="799">
                  <c:v>1.6184380784083463E-2</c:v>
                </c:pt>
                <c:pt idx="800">
                  <c:v>1.6285822864281263E-2</c:v>
                </c:pt>
                <c:pt idx="801">
                  <c:v>1.6366064678995977E-2</c:v>
                </c:pt>
                <c:pt idx="802">
                  <c:v>1.6425040758496622E-2</c:v>
                </c:pt>
                <c:pt idx="803">
                  <c:v>1.6462740608604826E-2</c:v>
                </c:pt>
                <c:pt idx="804">
                  <c:v>1.6479208004364639E-2</c:v>
                </c:pt>
                <c:pt idx="805">
                  <c:v>1.6474540163371576E-2</c:v>
                </c:pt>
                <c:pt idx="806">
                  <c:v>1.6448886802159883E-2</c:v>
                </c:pt>
                <c:pt idx="807">
                  <c:v>1.6402449079277692E-2</c:v>
                </c:pt>
                <c:pt idx="808">
                  <c:v>1.6335478428899087E-2</c:v>
                </c:pt>
                <c:pt idx="809">
                  <c:v>1.624827528903092E-2</c:v>
                </c:pt>
                <c:pt idx="810">
                  <c:v>1.6141187728568703E-2</c:v>
                </c:pt>
                <c:pt idx="811">
                  <c:v>1.6014609977641522E-2</c:v>
                </c:pt>
                <c:pt idx="812">
                  <c:v>1.5868980865858633E-2</c:v>
                </c:pt>
                <c:pt idx="813">
                  <c:v>1.5704782173231055E-2</c:v>
                </c:pt>
                <c:pt idx="814">
                  <c:v>1.5522536898689421E-2</c:v>
                </c:pt>
                <c:pt idx="815">
                  <c:v>1.5322807451254701E-2</c:v>
                </c:pt>
                <c:pt idx="816">
                  <c:v>1.5106193769040027E-2</c:v>
                </c:pt>
                <c:pt idx="817">
                  <c:v>1.4873331371371461E-2</c:v>
                </c:pt>
                <c:pt idx="818">
                  <c:v>1.4624889349410666E-2</c:v>
                </c:pt>
                <c:pt idx="819">
                  <c:v>1.4361568300744703E-2</c:v>
                </c:pt>
                <c:pt idx="820">
                  <c:v>1.408409821347808E-2</c:v>
                </c:pt>
                <c:pt idx="821">
                  <c:v>1.3793236305415901E-2</c:v>
                </c:pt>
                <c:pt idx="822">
                  <c:v>1.3489764823970976E-2</c:v>
                </c:pt>
                <c:pt idx="823">
                  <c:v>1.3174488812454439E-2</c:v>
                </c:pt>
                <c:pt idx="824">
                  <c:v>1.2848233848426666E-2</c:v>
                </c:pt>
                <c:pt idx="825">
                  <c:v>1.2511843759785743E-2</c:v>
                </c:pt>
                <c:pt idx="826">
                  <c:v>1.2166178324260665E-2</c:v>
                </c:pt>
                <c:pt idx="827">
                  <c:v>1.1812110957952926E-2</c:v>
                </c:pt>
                <c:pt idx="828">
                  <c:v>1.1450526398531511E-2</c:v>
                </c:pt>
                <c:pt idx="829">
                  <c:v>1.1082318388639939E-2</c:v>
                </c:pt>
                <c:pt idx="830">
                  <c:v>1.070838736500992E-2</c:v>
                </c:pt>
                <c:pt idx="831">
                  <c:v>1.0329638158704193E-2</c:v>
                </c:pt>
                <c:pt idx="832">
                  <c:v>9.946977711824647E-3</c:v>
                </c:pt>
                <c:pt idx="833">
                  <c:v>9.5613128159262092E-3</c:v>
                </c:pt>
                <c:pt idx="834">
                  <c:v>9.1735478772679083E-3</c:v>
                </c:pt>
                <c:pt idx="835">
                  <c:v>8.7845827139145516E-3</c:v>
                </c:pt>
                <c:pt idx="836">
                  <c:v>8.3953103895731442E-3</c:v>
                </c:pt>
                <c:pt idx="837">
                  <c:v>8.0066150889087449E-3</c:v>
                </c:pt>
                <c:pt idx="838">
                  <c:v>7.6193700389371767E-3</c:v>
                </c:pt>
                <c:pt idx="839">
                  <c:v>7.2344354809320147E-3</c:v>
                </c:pt>
                <c:pt idx="840">
                  <c:v>6.8526566971190365E-3</c:v>
                </c:pt>
                <c:pt idx="841">
                  <c:v>6.4748620962548631E-3</c:v>
                </c:pt>
                <c:pt idx="842">
                  <c:v>6.1018613620058689E-3</c:v>
                </c:pt>
                <c:pt idx="843">
                  <c:v>5.7344436678514283E-3</c:v>
                </c:pt>
                <c:pt idx="844">
                  <c:v>5.3733759620422763E-3</c:v>
                </c:pt>
                <c:pt idx="845">
                  <c:v>5.0194013259386777E-3</c:v>
                </c:pt>
                <c:pt idx="846">
                  <c:v>4.6732374088472957E-3</c:v>
                </c:pt>
                <c:pt idx="847">
                  <c:v>4.3355749422619516E-3</c:v>
                </c:pt>
                <c:pt idx="848">
                  <c:v>4.0070763361933067E-3</c:v>
                </c:pt>
                <c:pt idx="849">
                  <c:v>3.6883743600536066E-3</c:v>
                </c:pt>
                <c:pt idx="850">
                  <c:v>3.3800709103332469E-3</c:v>
                </c:pt>
                <c:pt idx="851">
                  <c:v>3.0827358670811583E-3</c:v>
                </c:pt>
                <c:pt idx="852">
                  <c:v>2.79690604096658E-3</c:v>
                </c:pt>
                <c:pt idx="853">
                  <c:v>2.5230842124686513E-3</c:v>
                </c:pt>
                <c:pt idx="854">
                  <c:v>2.2617382645062412E-3</c:v>
                </c:pt>
                <c:pt idx="855">
                  <c:v>2.0133004095844826E-3</c:v>
                </c:pt>
                <c:pt idx="856">
                  <c:v>1.778166512300115E-3</c:v>
                </c:pt>
                <c:pt idx="857">
                  <c:v>1.5566955078126095E-3</c:v>
                </c:pt>
                <c:pt idx="858">
                  <c:v>1.349208916654749E-3</c:v>
                </c:pt>
                <c:pt idx="859">
                  <c:v>1.1559904560229717E-3</c:v>
                </c:pt>
                <c:pt idx="860">
                  <c:v>9.7728574745858075E-4</c:v>
                </c:pt>
                <c:pt idx="861">
                  <c:v>8.1330212060179972E-4</c:v>
                </c:pt>
                <c:pt idx="862">
                  <c:v>6.642085124765111E-4</c:v>
                </c:pt>
                <c:pt idx="863">
                  <c:v>5.3013546154145137E-4</c:v>
                </c:pt>
                <c:pt idx="864">
                  <c:v>4.1117519552657036E-4</c:v>
                </c:pt>
                <c:pt idx="865">
                  <c:v>3.0738181185981989E-4</c:v>
                </c:pt>
                <c:pt idx="866">
                  <c:v>2.1877154928164627E-4</c:v>
                </c:pt>
                <c:pt idx="867">
                  <c:v>1.4532314904135705E-4</c:v>
                </c:pt>
                <c:pt idx="868">
                  <c:v>8.6978303872761744E-5</c:v>
                </c:pt>
                <c:pt idx="869">
                  <c:v>4.3642192755152097E-5</c:v>
                </c:pt>
                <c:pt idx="870">
                  <c:v>1.5184099281433449E-5</c:v>
                </c:pt>
                <c:pt idx="871">
                  <c:v>1.438111277820806E-6</c:v>
                </c:pt>
                <c:pt idx="872">
                  <c:v>2.2038991490370839E-6</c:v>
                </c:pt>
                <c:pt idx="873">
                  <c:v>1.7247570260546019E-5</c:v>
                </c:pt>
                <c:pt idx="874">
                  <c:v>4.6302596514483037E-5</c:v>
                </c:pt>
                <c:pt idx="875">
                  <c:v>8.9070812129494106E-5</c:v>
                </c:pt>
                <c:pt idx="876">
                  <c:v>1.4522347849657303E-4</c:v>
                </c:pt>
                <c:pt idx="877">
                  <c:v>2.1440241285376223E-4</c:v>
                </c:pt>
                <c:pt idx="878">
                  <c:v>2.9622117740198779E-4</c:v>
                </c:pt>
                <c:pt idx="879">
                  <c:v>3.9026632537322457E-4</c:v>
                </c:pt>
                <c:pt idx="880">
                  <c:v>4.9609870045998119E-4</c:v>
                </c:pt>
                <c:pt idx="881">
                  <c:v>6.1325478592307763E-4</c:v>
                </c:pt>
                <c:pt idx="882">
                  <c:v>7.4124809961103027E-4</c:v>
                </c:pt>
                <c:pt idx="883">
                  <c:v>8.7957063105196511E-4</c:v>
                </c:pt>
                <c:pt idx="884">
                  <c:v>1.0276943167151227E-3</c:v>
                </c:pt>
                <c:pt idx="885">
                  <c:v>1.1850725494856776E-3</c:v>
                </c:pt>
                <c:pt idx="886">
                  <c:v>1.3511417183526609E-3</c:v>
                </c:pt>
                <c:pt idx="887">
                  <c:v>1.5253227742766597E-3</c:v>
                </c:pt>
                <c:pt idx="888">
                  <c:v>1.7070228181791435E-3</c:v>
                </c:pt>
                <c:pt idx="889">
                  <c:v>1.8956367069824604E-3</c:v>
                </c:pt>
                <c:pt idx="890">
                  <c:v>2.0905486736240504E-3</c:v>
                </c:pt>
                <c:pt idx="891">
                  <c:v>2.291133956975389E-3</c:v>
                </c:pt>
                <c:pt idx="892">
                  <c:v>2.4967604376099619E-3</c:v>
                </c:pt>
                <c:pt idx="893">
                  <c:v>2.7067902753904419E-3</c:v>
                </c:pt>
                <c:pt idx="894">
                  <c:v>2.9205815448781099E-3</c:v>
                </c:pt>
                <c:pt idx="895">
                  <c:v>3.1374898646121911E-3</c:v>
                </c:pt>
                <c:pt idx="896">
                  <c:v>3.3568700163577399E-3</c:v>
                </c:pt>
                <c:pt idx="897">
                  <c:v>3.5780775504825829E-3</c:v>
                </c:pt>
                <c:pt idx="898">
                  <c:v>3.8004703736928881E-3</c:v>
                </c:pt>
                <c:pt idx="899">
                  <c:v>4.0234103154361458E-3</c:v>
                </c:pt>
                <c:pt idx="900">
                  <c:v>4.2462646693644914E-3</c:v>
                </c:pt>
                <c:pt idx="901">
                  <c:v>4.4684077063472426E-3</c:v>
                </c:pt>
                <c:pt idx="902">
                  <c:v>4.6892221556218061E-3</c:v>
                </c:pt>
                <c:pt idx="903">
                  <c:v>4.9081006507810431E-3</c:v>
                </c:pt>
                <c:pt idx="904">
                  <c:v>5.1244471374108031E-3</c:v>
                </c:pt>
                <c:pt idx="905">
                  <c:v>5.3376782393138528E-3</c:v>
                </c:pt>
                <c:pt idx="906">
                  <c:v>5.5472245803838216E-3</c:v>
                </c:pt>
                <c:pt idx="907">
                  <c:v>5.7525320593283412E-3</c:v>
                </c:pt>
                <c:pt idx="908">
                  <c:v>5.953063074579208E-3</c:v>
                </c:pt>
                <c:pt idx="909">
                  <c:v>6.1482976968726868E-3</c:v>
                </c:pt>
                <c:pt idx="910">
                  <c:v>6.3377347871327585E-3</c:v>
                </c:pt>
                <c:pt idx="911">
                  <c:v>6.52089305744381E-3</c:v>
                </c:pt>
                <c:pt idx="912">
                  <c:v>6.6973120730570461E-3</c:v>
                </c:pt>
                <c:pt idx="913">
                  <c:v>6.8665531935365566E-3</c:v>
                </c:pt>
                <c:pt idx="914">
                  <c:v>7.0282004513151858E-3</c:v>
                </c:pt>
                <c:pt idx="915">
                  <c:v>7.1818613660975554E-3</c:v>
                </c:pt>
                <c:pt idx="916">
                  <c:v>7.3271676937168885E-3</c:v>
                </c:pt>
                <c:pt idx="917">
                  <c:v>7.4637761082240774E-3</c:v>
                </c:pt>
                <c:pt idx="918">
                  <c:v>7.5913688161591882E-3</c:v>
                </c:pt>
                <c:pt idx="919">
                  <c:v>7.7096541021303136E-3</c:v>
                </c:pt>
                <c:pt idx="920">
                  <c:v>7.8183668049980996E-3</c:v>
                </c:pt>
                <c:pt idx="921">
                  <c:v>7.9172687241391808E-3</c:v>
                </c:pt>
                <c:pt idx="922">
                  <c:v>8.0061489554358826E-3</c:v>
                </c:pt>
                <c:pt idx="923">
                  <c:v>8.0848241568127269E-3</c:v>
                </c:pt>
                <c:pt idx="924">
                  <c:v>8.153138743313023E-3</c:v>
                </c:pt>
                <c:pt idx="925">
                  <c:v>8.210965011879609E-3</c:v>
                </c:pt>
                <c:pt idx="926">
                  <c:v>8.2582031961728457E-3</c:v>
                </c:pt>
                <c:pt idx="927">
                  <c:v>8.2947814519258242E-3</c:v>
                </c:pt>
                <c:pt idx="928">
                  <c:v>8.3206557735006799E-3</c:v>
                </c:pt>
                <c:pt idx="929">
                  <c:v>8.3358098424713735E-3</c:v>
                </c:pt>
                <c:pt idx="930">
                  <c:v>8.3402548092157205E-3</c:v>
                </c:pt>
                <c:pt idx="931">
                  <c:v>8.3340290086536348E-3</c:v>
                </c:pt>
                <c:pt idx="932">
                  <c:v>8.3171976114185045E-3</c:v>
                </c:pt>
                <c:pt idx="933">
                  <c:v>8.2898522118941484E-3</c:v>
                </c:pt>
                <c:pt idx="934">
                  <c:v>8.2521103546907611E-3</c:v>
                </c:pt>
                <c:pt idx="935">
                  <c:v>8.2041150012690384E-3</c:v>
                </c:pt>
                <c:pt idx="936">
                  <c:v>8.1460339385523769E-3</c:v>
                </c:pt>
                <c:pt idx="937">
                  <c:v>8.0780591314920519E-3</c:v>
                </c:pt>
                <c:pt idx="938">
                  <c:v>8.000406021669593E-3</c:v>
                </c:pt>
                <c:pt idx="939">
                  <c:v>7.913312774133598E-3</c:v>
                </c:pt>
                <c:pt idx="940">
                  <c:v>7.8170394747755396E-3</c:v>
                </c:pt>
                <c:pt idx="941">
                  <c:v>7.7118672806493396E-3</c:v>
                </c:pt>
                <c:pt idx="942">
                  <c:v>7.5980975257332155E-3</c:v>
                </c:pt>
                <c:pt idx="943">
                  <c:v>7.4760507847197238E-3</c:v>
                </c:pt>
                <c:pt idx="944">
                  <c:v>7.3460658974995909E-3</c:v>
                </c:pt>
                <c:pt idx="945">
                  <c:v>7.2084989570780841E-3</c:v>
                </c:pt>
                <c:pt idx="946">
                  <c:v>7.0637222637278015E-3</c:v>
                </c:pt>
                <c:pt idx="947">
                  <c:v>6.9121232482414856E-3</c:v>
                </c:pt>
                <c:pt idx="948">
                  <c:v>6.7541033671973515E-3</c:v>
                </c:pt>
                <c:pt idx="949">
                  <c:v>6.5900769731949121E-3</c:v>
                </c:pt>
                <c:pt idx="950">
                  <c:v>6.4204701630539126E-3</c:v>
                </c:pt>
                <c:pt idx="951">
                  <c:v>6.2457196069979314E-3</c:v>
                </c:pt>
                <c:pt idx="952">
                  <c:v>6.0662713618652329E-3</c:v>
                </c:pt>
                <c:pt idx="953">
                  <c:v>5.8825796714018878E-3</c:v>
                </c:pt>
                <c:pt idx="954">
                  <c:v>5.6951057566994503E-3</c:v>
                </c:pt>
                <c:pt idx="955">
                  <c:v>5.5043165998362332E-3</c:v>
                </c:pt>
                <c:pt idx="956">
                  <c:v>5.3106837237735915E-3</c:v>
                </c:pt>
                <c:pt idx="957">
                  <c:v>5.11468197154092E-3</c:v>
                </c:pt>
                <c:pt idx="958">
                  <c:v>4.9167882877208845E-3</c:v>
                </c:pt>
                <c:pt idx="959">
                  <c:v>4.7174805052139441E-3</c:v>
                </c:pt>
                <c:pt idx="960">
                  <c:v>4.517236140225772E-3</c:v>
                </c:pt>
                <c:pt idx="961">
                  <c:v>4.3165311983740995E-3</c:v>
                </c:pt>
                <c:pt idx="962">
                  <c:v>4.1158389947627593E-3</c:v>
                </c:pt>
                <c:pt idx="963">
                  <c:v>3.9156289908108309E-3</c:v>
                </c:pt>
                <c:pt idx="964">
                  <c:v>3.7163656505629318E-3</c:v>
                </c:pt>
                <c:pt idx="965">
                  <c:v>3.5185073191343792E-3</c:v>
                </c:pt>
                <c:pt idx="966">
                  <c:v>3.3225051258709429E-3</c:v>
                </c:pt>
                <c:pt idx="967">
                  <c:v>3.128801914719842E-3</c:v>
                </c:pt>
                <c:pt idx="968">
                  <c:v>2.9378312042225244E-3</c:v>
                </c:pt>
                <c:pt idx="969">
                  <c:v>2.7500161794471465E-3</c:v>
                </c:pt>
                <c:pt idx="970">
                  <c:v>2.565768718080967E-3</c:v>
                </c:pt>
                <c:pt idx="971">
                  <c:v>2.3854884528029616E-3</c:v>
                </c:pt>
                <c:pt idx="972">
                  <c:v>2.2095618719482719E-3</c:v>
                </c:pt>
                <c:pt idx="973">
                  <c:v>2.038361460368785E-3</c:v>
                </c:pt>
                <c:pt idx="974">
                  <c:v>1.8722448822772878E-3</c:v>
                </c:pt>
                <c:pt idx="975">
                  <c:v>1.7115542077484525E-3</c:v>
                </c:pt>
                <c:pt idx="976">
                  <c:v>1.5566151844265566E-3</c:v>
                </c:pt>
                <c:pt idx="977">
                  <c:v>1.407736555868489E-3</c:v>
                </c:pt>
                <c:pt idx="978">
                  <c:v>1.2652094278237458E-3</c:v>
                </c:pt>
                <c:pt idx="979">
                  <c:v>1.1293066836256561E-3</c:v>
                </c:pt>
                <c:pt idx="980">
                  <c:v>1.0002824497378929E-3</c:v>
                </c:pt>
                <c:pt idx="981">
                  <c:v>8.7837161236933403E-4</c:v>
                </c:pt>
                <c:pt idx="982">
                  <c:v>7.6378938593699727E-4</c:v>
                </c:pt>
                <c:pt idx="983">
                  <c:v>6.5673093402435093E-4</c:v>
                </c:pt>
                <c:pt idx="984">
                  <c:v>5.5737104334785327E-4</c:v>
                </c:pt>
                <c:pt idx="985">
                  <c:v>4.6586385110962614E-4</c:v>
                </c:pt>
                <c:pt idx="986">
                  <c:v>3.823426259819016E-4</c:v>
                </c:pt>
                <c:pt idx="987">
                  <c:v>3.0691960283314956E-4</c:v>
                </c:pt>
                <c:pt idx="988">
                  <c:v>2.3968587117484315E-4</c:v>
                </c:pt>
                <c:pt idx="989">
                  <c:v>1.8071131717447547E-4</c:v>
                </c:pt>
                <c:pt idx="990">
                  <c:v>1.3004461895119889E-4</c:v>
                </c:pt>
                <c:pt idx="991">
                  <c:v>8.7713294741024683E-5</c:v>
                </c:pt>
                <c:pt idx="992">
                  <c:v>5.3723803392371198E-5</c:v>
                </c:pt>
                <c:pt idx="993">
                  <c:v>2.8061696527817277E-5</c:v>
                </c:pt>
                <c:pt idx="994">
                  <c:v>1.0691821586569021E-5</c:v>
                </c:pt>
                <c:pt idx="995">
                  <c:v>1.5585748428257684E-6</c:v>
                </c:pt>
                <c:pt idx="996">
                  <c:v>5.8620337959606627E-7</c:v>
                </c:pt>
                <c:pt idx="997">
                  <c:v>7.6791548848697787E-6</c:v>
                </c:pt>
                <c:pt idx="998">
                  <c:v>2.2722474028305293E-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177408"/>
        <c:axId val="84177984"/>
      </c:scatterChart>
      <c:valAx>
        <c:axId val="841774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9050">
            <a:solidFill>
              <a:schemeClr val="tx1">
                <a:alpha val="50000"/>
              </a:schemeClr>
            </a:solidFill>
          </a:ln>
        </c:spPr>
        <c:txPr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84177984"/>
        <c:crosses val="autoZero"/>
        <c:crossBetween val="midCat"/>
      </c:valAx>
      <c:valAx>
        <c:axId val="84177984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spPr>
          <a:ln w="19050">
            <a:tailEnd w="med" len="med"/>
          </a:ln>
        </c:spPr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8417740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5" Type="http://schemas.openxmlformats.org/officeDocument/2006/relationships/image" Target="../media/image10.wmf"/><Relationship Id="rId10" Type="http://schemas.openxmlformats.org/officeDocument/2006/relationships/image" Target="../media/image19.wmf"/><Relationship Id="rId4" Type="http://schemas.openxmlformats.org/officeDocument/2006/relationships/image" Target="../media/image9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8.wmf"/><Relationship Id="rId7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4.wmf"/><Relationship Id="rId5" Type="http://schemas.openxmlformats.org/officeDocument/2006/relationships/image" Target="../media/image30.wmf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265EF-831B-483C-8F92-7AF378F8F218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A52093-151C-471B-86DC-FC9AD5C046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59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A225A-B432-4EB7-BD26-27E51ECAA5B1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B88DCC-0D81-44F7-A7A3-D98494380B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575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7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物理史、拓展应用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993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4934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937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275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lnSpc>
                <a:spcPct val="100000"/>
              </a:lnSpc>
              <a:defRPr sz="5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48037"/>
            <a:ext cx="4114800" cy="365125"/>
          </a:xfrm>
        </p:spPr>
        <p:txBody>
          <a:bodyPr vert="horz" lIns="91440" tIns="45720" rIns="91440" bIns="45720" rtlCol="0" anchor="ctr"/>
          <a:lstStyle>
            <a:lvl1pPr algn="ctr">
              <a:defRPr lang="en-US" altLang="zh-CN" dirty="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1524000" y="3534224"/>
            <a:ext cx="9144000" cy="6781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294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030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5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zh-CN" altLang="en-US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513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西北农林科技大学    物理实验教学示范中心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336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/>
          <a:lstStyle>
            <a:lvl1pPr>
              <a:defRPr lang="zh-CN" altLang="en-US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西北农林科技大学    物理实验教学示范中心</a:t>
            </a:r>
          </a:p>
        </p:txBody>
      </p:sp>
    </p:spTree>
    <p:extLst>
      <p:ext uri="{BB962C8B-B14F-4D97-AF65-F5344CB8AC3E}">
        <p14:creationId xmlns:p14="http://schemas.microsoft.com/office/powerpoint/2010/main" val="66361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1" name="右箭头 10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0414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5472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581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sz="28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sz="2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45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66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191000" y="65087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lang="zh-CN" altLang="en-US" sz="1800" kern="120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100" dirty="0"/>
              <a:t>西北农林科技大学              物理实验教学示范中心</a:t>
            </a: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325" y="60949"/>
            <a:ext cx="3039235" cy="51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17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华文仿宋" panose="02010600040101010101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24" Type="http://schemas.openxmlformats.org/officeDocument/2006/relationships/image" Target="../media/image19.wmf"/><Relationship Id="rId5" Type="http://schemas.openxmlformats.org/officeDocument/2006/relationships/image" Target="../media/image12.wmf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16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chart" Target="../charts/chart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23.png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image" Target="../media/image35.png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2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33.wmf"/><Relationship Id="rId10" Type="http://schemas.openxmlformats.org/officeDocument/2006/relationships/image" Target="../media/image29.wmf"/><Relationship Id="rId19" Type="http://schemas.openxmlformats.org/officeDocument/2006/relationships/image" Target="../media/image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单缝衍射光强分布的测定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b="1" dirty="0"/>
          </a:p>
          <a:p>
            <a:r>
              <a:rPr lang="zh-CN" altLang="en-US" b="1" dirty="0"/>
              <a:t>物理实验教学示范中心 </a:t>
            </a:r>
          </a:p>
        </p:txBody>
      </p:sp>
    </p:spTree>
    <p:extLst>
      <p:ext uri="{BB962C8B-B14F-4D97-AF65-F5344CB8AC3E}">
        <p14:creationId xmlns:p14="http://schemas.microsoft.com/office/powerpoint/2010/main" val="15980160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5"/>
            </a:pPr>
            <a:r>
              <a:rPr lang="zh-CN" altLang="en-US" sz="2400" dirty="0">
                <a:solidFill>
                  <a:schemeClr val="tx1"/>
                </a:solidFill>
              </a:rPr>
              <a:t>转动移测显微镜读数轮，使光电池扫过整个检测区（ </a:t>
            </a:r>
            <a:r>
              <a:rPr lang="en-US" altLang="zh-CN" sz="2400" i="1" dirty="0">
                <a:solidFill>
                  <a:schemeClr val="tx1"/>
                </a:solidFill>
              </a:rPr>
              <a:t>k</a:t>
            </a:r>
            <a:r>
              <a:rPr lang="en-US" altLang="zh-CN" sz="2400" dirty="0">
                <a:solidFill>
                  <a:schemeClr val="tx1"/>
                </a:solidFill>
              </a:rPr>
              <a:t> = -3 ~ +3 </a:t>
            </a:r>
            <a:r>
              <a:rPr lang="zh-CN" altLang="en-US" sz="2400" dirty="0">
                <a:solidFill>
                  <a:schemeClr val="tx1"/>
                </a:solidFill>
              </a:rPr>
              <a:t>级暗纹），观察检流计示数变化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5"/>
            </a:pPr>
            <a:r>
              <a:rPr lang="zh-CN" altLang="en-US" sz="2400" dirty="0">
                <a:solidFill>
                  <a:schemeClr val="tx1"/>
                </a:solidFill>
              </a:rPr>
              <a:t>测量光强分布，从</a:t>
            </a:r>
            <a:r>
              <a:rPr lang="en-US" altLang="zh-CN" sz="2400" i="1" dirty="0">
                <a:solidFill>
                  <a:schemeClr val="tx1"/>
                </a:solidFill>
              </a:rPr>
              <a:t>k</a:t>
            </a:r>
            <a:r>
              <a:rPr lang="en-US" altLang="zh-CN" sz="2400" dirty="0">
                <a:solidFill>
                  <a:schemeClr val="tx1"/>
                </a:solidFill>
              </a:rPr>
              <a:t> = -3 ~ +3 </a:t>
            </a:r>
            <a:r>
              <a:rPr lang="zh-CN" altLang="en-US" sz="2400" dirty="0">
                <a:solidFill>
                  <a:schemeClr val="tx1"/>
                </a:solidFill>
              </a:rPr>
              <a:t>级暗纹每隔 </a:t>
            </a:r>
            <a:r>
              <a:rPr lang="en-US" altLang="zh-CN" sz="2400" dirty="0">
                <a:solidFill>
                  <a:schemeClr val="tx1"/>
                </a:solidFill>
              </a:rPr>
              <a:t>0.5 mm</a:t>
            </a:r>
            <a:r>
              <a:rPr lang="zh-CN" altLang="en-US" sz="2400" dirty="0">
                <a:solidFill>
                  <a:schemeClr val="tx1"/>
                </a:solidFill>
              </a:rPr>
              <a:t>记录一个点的光电流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5"/>
            </a:pPr>
            <a:r>
              <a:rPr lang="zh-CN" altLang="en-US" sz="2400" dirty="0">
                <a:solidFill>
                  <a:schemeClr val="tx1"/>
                </a:solidFill>
              </a:rPr>
              <a:t>用米尺测出单缝至光电池的距离 </a:t>
            </a:r>
            <a:r>
              <a:rPr lang="en-US" altLang="zh-CN" sz="2400" i="1" dirty="0">
                <a:solidFill>
                  <a:schemeClr val="tx1"/>
                </a:solidFill>
              </a:rPr>
              <a:t>L</a:t>
            </a:r>
            <a:r>
              <a:rPr lang="zh-CN" altLang="en-US" sz="2400" dirty="0">
                <a:solidFill>
                  <a:schemeClr val="tx1"/>
                </a:solidFill>
              </a:rPr>
              <a:t>，重复测量五次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Font typeface="+mj-lt"/>
              <a:buAutoNum type="arabicPeriod" startAt="5"/>
            </a:pPr>
            <a:r>
              <a:rPr lang="zh-CN" altLang="en-US" sz="2400" dirty="0">
                <a:solidFill>
                  <a:schemeClr val="tx1"/>
                </a:solidFill>
              </a:rPr>
              <a:t>用移测显微镜测量单缝缝宽 </a:t>
            </a:r>
            <a:r>
              <a:rPr lang="en-US" altLang="zh-CN" sz="2400" i="1" dirty="0">
                <a:solidFill>
                  <a:schemeClr val="tx1"/>
                </a:solidFill>
              </a:rPr>
              <a:t>a</a:t>
            </a:r>
            <a:r>
              <a:rPr lang="zh-CN" altLang="en-US" sz="2400" dirty="0">
                <a:solidFill>
                  <a:schemeClr val="tx1"/>
                </a:solidFill>
              </a:rPr>
              <a:t>，重复测量五次。</a:t>
            </a:r>
          </a:p>
        </p:txBody>
      </p:sp>
    </p:spTree>
    <p:extLst>
      <p:ext uri="{BB962C8B-B14F-4D97-AF65-F5344CB8AC3E}">
        <p14:creationId xmlns:p14="http://schemas.microsoft.com/office/powerpoint/2010/main" val="1850937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注意事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当中央明纹正对光电池进光狭缝时，如果检流计示数为“</a:t>
            </a:r>
            <a:r>
              <a:rPr lang="en-US" altLang="zh-CN" sz="2400" b="1" dirty="0">
                <a:solidFill>
                  <a:srgbClr val="FF0000"/>
                </a:solidFill>
              </a:rPr>
              <a:t>9999</a:t>
            </a:r>
            <a:r>
              <a:rPr lang="zh-CN" altLang="en-US" sz="2400" dirty="0">
                <a:solidFill>
                  <a:schemeClr val="tx1"/>
                </a:solidFill>
              </a:rPr>
              <a:t>”，则</a:t>
            </a:r>
            <a:r>
              <a:rPr lang="zh-CN" altLang="en-US" sz="2400" dirty="0">
                <a:solidFill>
                  <a:srgbClr val="FF0000"/>
                </a:solidFill>
              </a:rPr>
              <a:t>读数溢出</a:t>
            </a:r>
            <a:r>
              <a:rPr lang="zh-CN" altLang="en-US" sz="2400" dirty="0">
                <a:solidFill>
                  <a:schemeClr val="tx1"/>
                </a:solidFill>
              </a:rPr>
              <a:t>，应调节电流增益旋钮至正常示数（</a:t>
            </a:r>
            <a:r>
              <a:rPr lang="en-US" altLang="zh-CN" sz="2400" dirty="0">
                <a:solidFill>
                  <a:schemeClr val="tx1"/>
                </a:solidFill>
              </a:rPr>
              <a:t>&lt; </a:t>
            </a:r>
            <a:r>
              <a:rPr lang="zh-CN" altLang="en-US" sz="2400" dirty="0">
                <a:solidFill>
                  <a:schemeClr val="tx1"/>
                </a:solidFill>
              </a:rPr>
              <a:t>“</a:t>
            </a:r>
            <a:r>
              <a:rPr lang="en-US" altLang="zh-CN" sz="2400" dirty="0">
                <a:solidFill>
                  <a:schemeClr val="tx1"/>
                </a:solidFill>
              </a:rPr>
              <a:t>9999</a:t>
            </a:r>
            <a:r>
              <a:rPr lang="zh-CN" altLang="en-US" sz="2400" dirty="0">
                <a:solidFill>
                  <a:schemeClr val="tx1"/>
                </a:solidFill>
              </a:rPr>
              <a:t>”）；该步骤应在读数不溢出的前提下尽量调大中央明纹的光电流值，以期提高各点光电流之间的差异；一旦增益旋钮位置确定，在测量光电流过程中则不应调节变动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在定位光电池位置和测量单缝缝宽时，移测显微镜的读数轮应</a:t>
            </a:r>
            <a:r>
              <a:rPr lang="zh-CN" altLang="en-US" sz="2400" dirty="0">
                <a:solidFill>
                  <a:srgbClr val="FF0000"/>
                </a:solidFill>
              </a:rPr>
              <a:t>沿单方向旋转</a:t>
            </a:r>
            <a:r>
              <a:rPr lang="zh-CN" altLang="en-US" sz="2400" dirty="0">
                <a:solidFill>
                  <a:schemeClr val="tx1"/>
                </a:solidFill>
              </a:rPr>
              <a:t>，以避免引入空程误差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注意观察激光通过单缝的位置，缝宽测量时应对该位置的缝宽进行测量。</a:t>
            </a:r>
          </a:p>
        </p:txBody>
      </p:sp>
    </p:spTree>
    <p:extLst>
      <p:ext uri="{BB962C8B-B14F-4D97-AF65-F5344CB8AC3E}">
        <p14:creationId xmlns:p14="http://schemas.microsoft.com/office/powerpoint/2010/main" val="3289192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实验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0"/>
            <a:ext cx="6290191" cy="4351337"/>
          </a:xfrm>
        </p:spPr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buNone/>
            </a:pPr>
            <a:r>
              <a:rPr lang="en-US" altLang="zh-CN" dirty="0">
                <a:solidFill>
                  <a:schemeClr val="tx1"/>
                </a:solidFill>
              </a:rPr>
              <a:t>1815-1818</a:t>
            </a:r>
            <a:r>
              <a:rPr lang="zh-CN" altLang="en-US" dirty="0">
                <a:solidFill>
                  <a:schemeClr val="tx1"/>
                </a:solidFill>
              </a:rPr>
              <a:t>年，法国科学家</a:t>
            </a:r>
            <a:r>
              <a:rPr lang="en-US" altLang="zh-CN" dirty="0">
                <a:solidFill>
                  <a:schemeClr val="tx1"/>
                </a:solidFill>
              </a:rPr>
              <a:t>Augustin -Jean Fresnel</a:t>
            </a:r>
            <a:r>
              <a:rPr lang="zh-CN" altLang="en-US" dirty="0">
                <a:solidFill>
                  <a:schemeClr val="tx1"/>
                </a:solidFill>
              </a:rPr>
              <a:t>提出了</a:t>
            </a:r>
            <a:r>
              <a:rPr lang="en-US" altLang="zh-CN" b="1" dirty="0">
                <a:solidFill>
                  <a:srgbClr val="7030A0"/>
                </a:solidFill>
              </a:rPr>
              <a:t>Huygens-Fresnel</a:t>
            </a:r>
            <a:r>
              <a:rPr lang="zh-CN" altLang="en-US" b="1" dirty="0">
                <a:solidFill>
                  <a:srgbClr val="7030A0"/>
                </a:solidFill>
              </a:rPr>
              <a:t>原理</a:t>
            </a:r>
            <a:r>
              <a:rPr lang="zh-CN" altLang="en-US" dirty="0">
                <a:solidFill>
                  <a:schemeClr val="tx1"/>
                </a:solidFill>
              </a:rPr>
              <a:t>，运用</a:t>
            </a:r>
            <a:r>
              <a:rPr lang="zh-CN" altLang="en-US" b="1" dirty="0">
                <a:solidFill>
                  <a:srgbClr val="FF0000"/>
                </a:solidFill>
              </a:rPr>
              <a:t>相干叠加原理</a:t>
            </a:r>
            <a:r>
              <a:rPr lang="zh-CN" altLang="en-US" dirty="0">
                <a:solidFill>
                  <a:schemeClr val="tx1"/>
                </a:solidFill>
              </a:rPr>
              <a:t>对光的衍射进行了理论推导。</a:t>
            </a:r>
            <a:r>
              <a:rPr lang="en-US" altLang="zh-CN" dirty="0">
                <a:solidFill>
                  <a:schemeClr val="tx1"/>
                </a:solidFill>
              </a:rPr>
              <a:t>Fresnel</a:t>
            </a:r>
            <a:r>
              <a:rPr lang="zh-CN" altLang="en-US" dirty="0">
                <a:solidFill>
                  <a:schemeClr val="tx1"/>
                </a:solidFill>
              </a:rPr>
              <a:t>对衍射现象的成功解释，为光的波动理论提供了有力支持。</a:t>
            </a:r>
          </a:p>
        </p:txBody>
      </p:sp>
      <p:pic>
        <p:nvPicPr>
          <p:cNvPr id="1026" name="Picture 2" descr="https://upload.wikimedia.org/wikipedia/commons/thumb/a/ac/David_d%27Angers_-_Fresnel.jpg/150px-David_d%27Angers_-_Fresn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937" y="1842292"/>
            <a:ext cx="1428750" cy="2162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073033" y="4234578"/>
            <a:ext cx="315855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 err="1"/>
              <a:t>Augustin</a:t>
            </a:r>
            <a:r>
              <a:rPr lang="en-US" altLang="zh-CN" sz="1600" dirty="0"/>
              <a:t> Fresnel</a:t>
            </a:r>
            <a:r>
              <a:rPr lang="zh-CN" altLang="en-US" sz="1600" dirty="0"/>
              <a:t>半身像</a:t>
            </a:r>
            <a:endParaRPr lang="en-US" altLang="zh-CN" sz="1600" dirty="0"/>
          </a:p>
          <a:p>
            <a:pPr algn="ctr"/>
            <a:r>
              <a:rPr lang="en-US" altLang="zh-CN" sz="1600" dirty="0"/>
              <a:t> </a:t>
            </a:r>
            <a:r>
              <a:rPr lang="zh-CN" altLang="en-US" sz="1600" dirty="0"/>
              <a:t>作者</a:t>
            </a:r>
            <a:r>
              <a:rPr lang="en-US" altLang="zh-CN" sz="1600" dirty="0"/>
              <a:t>Pierre-Jean David (1788-1856)</a:t>
            </a:r>
          </a:p>
          <a:p>
            <a:pPr algn="ctr"/>
            <a:r>
              <a:rPr lang="en-US" altLang="zh-CN" sz="900" dirty="0">
                <a:solidFill>
                  <a:srgbClr val="FF0000"/>
                </a:solidFill>
              </a:rPr>
              <a:t>*</a:t>
            </a:r>
            <a:r>
              <a:rPr lang="zh-CN" altLang="en-US" sz="900" dirty="0">
                <a:solidFill>
                  <a:srgbClr val="FF0000"/>
                </a:solidFill>
              </a:rPr>
              <a:t>图片来自</a:t>
            </a:r>
            <a:r>
              <a:rPr lang="en-US" altLang="zh-CN" sz="900" dirty="0">
                <a:solidFill>
                  <a:srgbClr val="FF0000"/>
                </a:solidFill>
              </a:rPr>
              <a:t>Wikipedia</a:t>
            </a:r>
            <a:r>
              <a:rPr lang="zh-CN" altLang="en-US" sz="900" dirty="0">
                <a:solidFill>
                  <a:srgbClr val="FF0000"/>
                </a:solidFill>
              </a:rPr>
              <a:t>网站</a:t>
            </a:r>
          </a:p>
        </p:txBody>
      </p:sp>
    </p:spTree>
    <p:extLst>
      <p:ext uri="{BB962C8B-B14F-4D97-AF65-F5344CB8AC3E}">
        <p14:creationId xmlns:p14="http://schemas.microsoft.com/office/powerpoint/2010/main" val="2965463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实验目的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测定单缝衍射的相对光强分布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测定半导体激光器激光的波长。</a:t>
            </a:r>
          </a:p>
        </p:txBody>
      </p:sp>
    </p:spTree>
    <p:extLst>
      <p:ext uri="{BB962C8B-B14F-4D97-AF65-F5344CB8AC3E}">
        <p14:creationId xmlns:p14="http://schemas.microsoft.com/office/powerpoint/2010/main" val="3434339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实验仪器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 numCol="2"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光具座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半导体激光器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可调单缝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4. </a:t>
            </a:r>
            <a:r>
              <a:rPr lang="zh-CN" altLang="en-US" dirty="0"/>
              <a:t>硅光电池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5. </a:t>
            </a:r>
            <a:r>
              <a:rPr lang="zh-CN" altLang="en-US" dirty="0"/>
              <a:t>光电检流计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6. </a:t>
            </a:r>
            <a:r>
              <a:rPr lang="zh-CN" altLang="en-US" dirty="0"/>
              <a:t>移测显微镜；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7. </a:t>
            </a:r>
            <a:r>
              <a:rPr lang="zh-CN" altLang="en-US" dirty="0"/>
              <a:t>光屏。</a:t>
            </a:r>
            <a:endParaRPr lang="en-US" altLang="zh-CN" dirty="0"/>
          </a:p>
        </p:txBody>
      </p:sp>
      <p:pic>
        <p:nvPicPr>
          <p:cNvPr id="5122" name="Picture 2" descr="E:\物理教案\教材编辑2016\单缝激光器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94983" y="5157874"/>
            <a:ext cx="1555173" cy="935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E:\物理教案\教材编辑2016\单缝激光器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361710" y="3553848"/>
            <a:ext cx="1221719" cy="1042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 descr="E:\物理教案\教材编辑2016\图片素材\硅光电池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390" y="3901944"/>
            <a:ext cx="1675141" cy="149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E:\物理教案\教材编辑2016\图片素材\单缝衍射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213" y="4163827"/>
            <a:ext cx="3645535" cy="1230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28258" y="472070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半导体激光器</a:t>
            </a:r>
            <a:endParaRPr lang="zh-CN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133017" y="4720709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可调单缝</a:t>
            </a:r>
            <a:endParaRPr lang="zh-CN" altLang="en-US" sz="1400" dirty="0"/>
          </a:p>
        </p:txBody>
      </p:sp>
      <p:cxnSp>
        <p:nvCxnSpPr>
          <p:cNvPr id="5" name="直接连接符 4"/>
          <p:cNvCxnSpPr>
            <a:endCxn id="3" idx="0"/>
          </p:cNvCxnSpPr>
          <p:nvPr/>
        </p:nvCxnSpPr>
        <p:spPr>
          <a:xfrm flipH="1">
            <a:off x="4359200" y="4163827"/>
            <a:ext cx="98500" cy="55688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3" idx="2"/>
          </p:cNvCxnSpPr>
          <p:nvPr/>
        </p:nvCxnSpPr>
        <p:spPr>
          <a:xfrm>
            <a:off x="4359200" y="5028486"/>
            <a:ext cx="98500" cy="1293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>
            <a:endCxn id="10" idx="0"/>
          </p:cNvCxnSpPr>
          <p:nvPr/>
        </p:nvCxnSpPr>
        <p:spPr>
          <a:xfrm>
            <a:off x="5241042" y="4369759"/>
            <a:ext cx="343381" cy="3509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0" idx="2"/>
          </p:cNvCxnSpPr>
          <p:nvPr/>
        </p:nvCxnSpPr>
        <p:spPr>
          <a:xfrm flipH="1">
            <a:off x="5412732" y="5028486"/>
            <a:ext cx="171691" cy="36597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881699" y="561212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光具座</a:t>
            </a:r>
            <a:endParaRPr lang="zh-CN" altLang="en-US" sz="1400" dirty="0"/>
          </a:p>
        </p:txBody>
      </p:sp>
      <p:cxnSp>
        <p:nvCxnSpPr>
          <p:cNvPr id="26" name="直接连接符 25"/>
          <p:cNvCxnSpPr>
            <a:endCxn id="25" idx="0"/>
          </p:cNvCxnSpPr>
          <p:nvPr/>
        </p:nvCxnSpPr>
        <p:spPr>
          <a:xfrm>
            <a:off x="8157490" y="5211471"/>
            <a:ext cx="85847" cy="4006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748474" y="5612127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光屏</a:t>
            </a:r>
            <a:endParaRPr lang="zh-CN" alt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9374009" y="5612127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硅光电池</a:t>
            </a:r>
            <a:endParaRPr lang="zh-CN" altLang="en-US" sz="1400" dirty="0"/>
          </a:p>
        </p:txBody>
      </p:sp>
      <p:cxnSp>
        <p:nvCxnSpPr>
          <p:cNvPr id="31" name="直接连接符 30"/>
          <p:cNvCxnSpPr>
            <a:endCxn id="29" idx="0"/>
          </p:cNvCxnSpPr>
          <p:nvPr/>
        </p:nvCxnSpPr>
        <p:spPr>
          <a:xfrm>
            <a:off x="8977419" y="5187461"/>
            <a:ext cx="42925" cy="42466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30" idx="0"/>
          </p:cNvCxnSpPr>
          <p:nvPr/>
        </p:nvCxnSpPr>
        <p:spPr>
          <a:xfrm>
            <a:off x="9663219" y="4720709"/>
            <a:ext cx="162196" cy="89141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74154" y="5612127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半导体激光器</a:t>
            </a:r>
            <a:endParaRPr lang="zh-CN" alt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6978888" y="5612127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可调单缝</a:t>
            </a:r>
            <a:endParaRPr lang="zh-CN" altLang="en-US" sz="1400" dirty="0"/>
          </a:p>
        </p:txBody>
      </p:sp>
      <p:cxnSp>
        <p:nvCxnSpPr>
          <p:cNvPr id="38" name="直接连接符 37"/>
          <p:cNvCxnSpPr>
            <a:endCxn id="36" idx="0"/>
          </p:cNvCxnSpPr>
          <p:nvPr/>
        </p:nvCxnSpPr>
        <p:spPr>
          <a:xfrm flipH="1">
            <a:off x="6405096" y="4596088"/>
            <a:ext cx="129054" cy="101603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endCxn id="37" idx="0"/>
          </p:cNvCxnSpPr>
          <p:nvPr/>
        </p:nvCxnSpPr>
        <p:spPr>
          <a:xfrm>
            <a:off x="6877050" y="4596088"/>
            <a:ext cx="553244" cy="101603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0658554" y="5612126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硅光电池</a:t>
            </a:r>
            <a:endParaRPr lang="zh-CN" altLang="en-US" sz="1400" dirty="0"/>
          </a:p>
        </p:txBody>
      </p:sp>
      <p:cxnSp>
        <p:nvCxnSpPr>
          <p:cNvPr id="45" name="直接连接符 44"/>
          <p:cNvCxnSpPr>
            <a:endCxn id="44" idx="0"/>
          </p:cNvCxnSpPr>
          <p:nvPr/>
        </p:nvCxnSpPr>
        <p:spPr>
          <a:xfrm>
            <a:off x="10863369" y="4648200"/>
            <a:ext cx="246591" cy="96392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745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本实验的单缝衍射近似于夫琅禾费衍射（即“远场衍射”）。由</a:t>
            </a:r>
            <a:r>
              <a:rPr lang="en-US" altLang="zh-CN" sz="1800" dirty="0">
                <a:solidFill>
                  <a:schemeClr val="tx1"/>
                </a:solidFill>
              </a:rPr>
              <a:t>Huygens-Fresnel</a:t>
            </a:r>
            <a:r>
              <a:rPr lang="zh-CN" altLang="en-US" sz="1800" dirty="0">
                <a:solidFill>
                  <a:schemeClr val="tx1"/>
                </a:solidFill>
              </a:rPr>
              <a:t>原理，在缝宽足够小的情况下，单缝可看作由“同相”的子波波源组成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中央明纹 </a:t>
            </a:r>
            <a:r>
              <a:rPr lang="en-US" altLang="zh-CN" sz="1800" i="1" dirty="0">
                <a:solidFill>
                  <a:schemeClr val="tx1"/>
                </a:solidFill>
              </a:rPr>
              <a:t>P</a:t>
            </a:r>
            <a:r>
              <a:rPr lang="en-US" altLang="zh-CN" sz="1800" baseline="-25000" dirty="0">
                <a:solidFill>
                  <a:schemeClr val="tx1"/>
                </a:solidFill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的光强 </a:t>
            </a:r>
            <a:r>
              <a:rPr lang="en-US" altLang="zh-CN" sz="1800" i="1" dirty="0">
                <a:solidFill>
                  <a:schemeClr val="tx1"/>
                </a:solidFill>
              </a:rPr>
              <a:t>I</a:t>
            </a:r>
            <a:r>
              <a:rPr lang="en-US" altLang="zh-CN" sz="1800" baseline="-25000" dirty="0">
                <a:solidFill>
                  <a:schemeClr val="tx1"/>
                </a:solidFill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由各个子波</a:t>
            </a:r>
            <a:r>
              <a:rPr lang="zh-CN" altLang="en-US" sz="1800" b="1" dirty="0">
                <a:solidFill>
                  <a:srgbClr val="FF0000"/>
                </a:solidFill>
              </a:rPr>
              <a:t>同相叠加</a:t>
            </a:r>
            <a:r>
              <a:rPr lang="zh-CN" altLang="en-US" sz="1800" dirty="0">
                <a:solidFill>
                  <a:schemeClr val="tx1"/>
                </a:solidFill>
              </a:rPr>
              <a:t>后的振幅决定，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如果用旋转矢量表示各个子波的光振动，则中央明纹处各个子波对应的</a:t>
            </a:r>
            <a:r>
              <a:rPr lang="zh-CN" altLang="en-US" sz="1800" dirty="0">
                <a:solidFill>
                  <a:srgbClr val="FF0000"/>
                </a:solidFill>
              </a:rPr>
              <a:t>旋转矢量方向相同</a:t>
            </a:r>
            <a:r>
              <a:rPr lang="zh-CN" altLang="en-US" sz="1800" dirty="0">
                <a:solidFill>
                  <a:schemeClr val="tx1"/>
                </a:solidFill>
              </a:rPr>
              <a:t>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6728627" y="5105760"/>
            <a:ext cx="1965325" cy="231775"/>
            <a:chOff x="8156148" y="6147533"/>
            <a:chExt cx="1965325" cy="231775"/>
          </a:xfrm>
        </p:grpSpPr>
        <p:grpSp>
          <p:nvGrpSpPr>
            <p:cNvPr id="49" name="组合 294"/>
            <p:cNvGrpSpPr>
              <a:grpSpLocks/>
            </p:cNvGrpSpPr>
            <p:nvPr/>
          </p:nvGrpSpPr>
          <p:grpSpPr bwMode="auto">
            <a:xfrm>
              <a:off x="8156148" y="6147533"/>
              <a:ext cx="1947862" cy="1588"/>
              <a:chOff x="5107684" y="3984402"/>
              <a:chExt cx="1947868" cy="1588"/>
            </a:xfrm>
          </p:grpSpPr>
          <p:cxnSp>
            <p:nvCxnSpPr>
              <p:cNvPr id="50" name="直接箭头连接符 49"/>
              <p:cNvCxnSpPr/>
              <p:nvPr/>
            </p:nvCxnSpPr>
            <p:spPr>
              <a:xfrm>
                <a:off x="6199887" y="3984402"/>
                <a:ext cx="214313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>
              <a:xfrm>
                <a:off x="5985574" y="3984402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/>
              <p:cNvCxnSpPr/>
              <p:nvPr/>
            </p:nvCxnSpPr>
            <p:spPr>
              <a:xfrm>
                <a:off x="5328347" y="3984402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/>
              <p:cNvCxnSpPr/>
              <p:nvPr/>
            </p:nvCxnSpPr>
            <p:spPr>
              <a:xfrm>
                <a:off x="5107684" y="3984402"/>
                <a:ext cx="214313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>
              <a:xfrm>
                <a:off x="5556947" y="3984402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>
              <a:xfrm>
                <a:off x="6414200" y="3984402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>
              <a:xfrm>
                <a:off x="6626926" y="3984402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>
              <a:xfrm>
                <a:off x="6841239" y="3984402"/>
                <a:ext cx="214313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箭头连接符 57"/>
              <p:cNvCxnSpPr/>
              <p:nvPr/>
            </p:nvCxnSpPr>
            <p:spPr>
              <a:xfrm>
                <a:off x="5776023" y="3984402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9" name="直接箭头连接符 58"/>
            <p:cNvCxnSpPr/>
            <p:nvPr/>
          </p:nvCxnSpPr>
          <p:spPr>
            <a:xfrm>
              <a:off x="8192660" y="6377721"/>
              <a:ext cx="1928813" cy="158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83791"/>
              </p:ext>
            </p:extLst>
          </p:nvPr>
        </p:nvGraphicFramePr>
        <p:xfrm>
          <a:off x="4954344" y="3147280"/>
          <a:ext cx="8112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344" y="3147280"/>
                        <a:ext cx="8112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74894"/>
              </p:ext>
            </p:extLst>
          </p:nvPr>
        </p:nvGraphicFramePr>
        <p:xfrm>
          <a:off x="7534275" y="5406782"/>
          <a:ext cx="312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5406782"/>
                        <a:ext cx="3127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" name="组合 116"/>
          <p:cNvGrpSpPr/>
          <p:nvPr/>
        </p:nvGrpSpPr>
        <p:grpSpPr>
          <a:xfrm>
            <a:off x="2466002" y="4132745"/>
            <a:ext cx="4340225" cy="2224088"/>
            <a:chOff x="2466002" y="4132745"/>
            <a:chExt cx="4340225" cy="2224088"/>
          </a:xfrm>
        </p:grpSpPr>
        <p:sp>
          <p:nvSpPr>
            <p:cNvPr id="63" name="椭圆 62"/>
            <p:cNvSpPr/>
            <p:nvPr/>
          </p:nvSpPr>
          <p:spPr>
            <a:xfrm>
              <a:off x="4466252" y="4253394"/>
              <a:ext cx="107950" cy="1857375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64" name="组合 273"/>
            <p:cNvGrpSpPr>
              <a:grpSpLocks/>
            </p:cNvGrpSpPr>
            <p:nvPr/>
          </p:nvGrpSpPr>
          <p:grpSpPr bwMode="auto">
            <a:xfrm>
              <a:off x="3466127" y="4610582"/>
              <a:ext cx="214313" cy="1357312"/>
              <a:chOff x="2428860" y="3357562"/>
              <a:chExt cx="214314" cy="1357322"/>
            </a:xfrm>
          </p:grpSpPr>
          <p:cxnSp>
            <p:nvCxnSpPr>
              <p:cNvPr id="104" name="直接箭头连接符 103"/>
              <p:cNvCxnSpPr/>
              <p:nvPr/>
            </p:nvCxnSpPr>
            <p:spPr>
              <a:xfrm>
                <a:off x="2428860" y="3357562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箭头连接符 104"/>
              <p:cNvCxnSpPr/>
              <p:nvPr/>
            </p:nvCxnSpPr>
            <p:spPr>
              <a:xfrm>
                <a:off x="2428860" y="3527425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箭头连接符 105"/>
              <p:cNvCxnSpPr/>
              <p:nvPr/>
            </p:nvCxnSpPr>
            <p:spPr>
              <a:xfrm>
                <a:off x="2428860" y="3865566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箭头连接符 106"/>
              <p:cNvCxnSpPr/>
              <p:nvPr/>
            </p:nvCxnSpPr>
            <p:spPr>
              <a:xfrm>
                <a:off x="2428860" y="4035429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箭头连接符 107"/>
              <p:cNvCxnSpPr/>
              <p:nvPr/>
            </p:nvCxnSpPr>
            <p:spPr>
              <a:xfrm>
                <a:off x="2428860" y="4205293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箭头连接符 108"/>
              <p:cNvCxnSpPr/>
              <p:nvPr/>
            </p:nvCxnSpPr>
            <p:spPr>
              <a:xfrm>
                <a:off x="2428860" y="4375156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箭头连接符 109"/>
              <p:cNvCxnSpPr/>
              <p:nvPr/>
            </p:nvCxnSpPr>
            <p:spPr>
              <a:xfrm>
                <a:off x="2428860" y="4543433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直接箭头连接符 110"/>
              <p:cNvCxnSpPr/>
              <p:nvPr/>
            </p:nvCxnSpPr>
            <p:spPr>
              <a:xfrm>
                <a:off x="2428860" y="4713297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接箭头连接符 111"/>
              <p:cNvCxnSpPr/>
              <p:nvPr/>
            </p:nvCxnSpPr>
            <p:spPr>
              <a:xfrm>
                <a:off x="2428860" y="3697290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1" name="Group 53"/>
            <p:cNvGrpSpPr>
              <a:grpSpLocks/>
            </p:cNvGrpSpPr>
            <p:nvPr/>
          </p:nvGrpSpPr>
          <p:grpSpPr bwMode="auto">
            <a:xfrm>
              <a:off x="3551867" y="4132745"/>
              <a:ext cx="0" cy="2224088"/>
              <a:chOff x="4464" y="2482"/>
              <a:chExt cx="0" cy="1401"/>
            </a:xfrm>
          </p:grpSpPr>
          <p:sp>
            <p:nvSpPr>
              <p:cNvPr id="102" name="Line 54"/>
              <p:cNvSpPr>
                <a:spLocks noChangeShapeType="1"/>
              </p:cNvSpPr>
              <p:nvPr/>
            </p:nvSpPr>
            <p:spPr bwMode="auto">
              <a:xfrm>
                <a:off x="4464" y="2482"/>
                <a:ext cx="0" cy="278"/>
              </a:xfrm>
              <a:prstGeom prst="line">
                <a:avLst/>
              </a:prstGeom>
              <a:noFill/>
              <a:ln w="76200">
                <a:solidFill>
                  <a:schemeClr val="accent1">
                    <a:lumMod val="50000"/>
                  </a:schemeClr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Line 55"/>
              <p:cNvSpPr>
                <a:spLocks noChangeShapeType="1"/>
              </p:cNvSpPr>
              <p:nvPr/>
            </p:nvSpPr>
            <p:spPr bwMode="auto">
              <a:xfrm>
                <a:off x="4464" y="3633"/>
                <a:ext cx="0" cy="250"/>
              </a:xfrm>
              <a:prstGeom prst="line">
                <a:avLst/>
              </a:prstGeom>
              <a:noFill/>
              <a:ln w="76200">
                <a:solidFill>
                  <a:schemeClr val="accent1">
                    <a:lumMod val="50000"/>
                  </a:schemeClr>
                </a:solidFill>
                <a:round/>
                <a:headEnd type="none" w="med" len="sm"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6" name="组合 221"/>
            <p:cNvGrpSpPr>
              <a:grpSpLocks/>
            </p:cNvGrpSpPr>
            <p:nvPr/>
          </p:nvGrpSpPr>
          <p:grpSpPr bwMode="auto">
            <a:xfrm>
              <a:off x="2608877" y="4753457"/>
              <a:ext cx="679450" cy="1019175"/>
              <a:chOff x="1500166" y="3500438"/>
              <a:chExt cx="679450" cy="1019175"/>
            </a:xfrm>
          </p:grpSpPr>
          <p:sp>
            <p:nvSpPr>
              <p:cNvPr id="94" name="Line 30"/>
              <p:cNvSpPr>
                <a:spLocks noChangeShapeType="1"/>
              </p:cNvSpPr>
              <p:nvPr/>
            </p:nvSpPr>
            <p:spPr bwMode="auto">
              <a:xfrm>
                <a:off x="1500166" y="3500438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31"/>
              <p:cNvSpPr>
                <a:spLocks noChangeShapeType="1"/>
              </p:cNvSpPr>
              <p:nvPr/>
            </p:nvSpPr>
            <p:spPr bwMode="auto">
              <a:xfrm>
                <a:off x="1500166" y="4519613"/>
                <a:ext cx="67786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32"/>
              <p:cNvSpPr>
                <a:spLocks noChangeShapeType="1"/>
              </p:cNvSpPr>
              <p:nvPr/>
            </p:nvSpPr>
            <p:spPr bwMode="auto">
              <a:xfrm>
                <a:off x="1500166" y="3755232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33"/>
              <p:cNvSpPr>
                <a:spLocks noChangeShapeType="1"/>
              </p:cNvSpPr>
              <p:nvPr/>
            </p:nvSpPr>
            <p:spPr bwMode="auto">
              <a:xfrm>
                <a:off x="1500166" y="4010026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34"/>
              <p:cNvSpPr>
                <a:spLocks noChangeShapeType="1"/>
              </p:cNvSpPr>
              <p:nvPr/>
            </p:nvSpPr>
            <p:spPr bwMode="auto">
              <a:xfrm>
                <a:off x="1500166" y="4264820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7" name="组合 222"/>
            <p:cNvGrpSpPr>
              <a:grpSpLocks/>
            </p:cNvGrpSpPr>
            <p:nvPr/>
          </p:nvGrpSpPr>
          <p:grpSpPr bwMode="auto">
            <a:xfrm>
              <a:off x="3858240" y="4753457"/>
              <a:ext cx="679450" cy="1019175"/>
              <a:chOff x="1500166" y="3500438"/>
              <a:chExt cx="679450" cy="1019175"/>
            </a:xfrm>
          </p:grpSpPr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>
                <a:off x="1500166" y="3500438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>
                <a:off x="1500166" y="4519613"/>
                <a:ext cx="67786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>
                <a:off x="1500166" y="3755232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1500166" y="4010026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1500166" y="4264820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68" name="直接连接符 67"/>
            <p:cNvCxnSpPr>
              <a:stCxn id="102" idx="1"/>
            </p:cNvCxnSpPr>
            <p:nvPr/>
          </p:nvCxnSpPr>
          <p:spPr>
            <a:xfrm flipH="1">
              <a:off x="3537566" y="4574070"/>
              <a:ext cx="14302" cy="139382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2466002" y="5239232"/>
              <a:ext cx="3643313" cy="1587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组合 65"/>
            <p:cNvGrpSpPr>
              <a:grpSpLocks/>
            </p:cNvGrpSpPr>
            <p:nvPr/>
          </p:nvGrpSpPr>
          <p:grpSpPr bwMode="auto">
            <a:xfrm>
              <a:off x="4466252" y="4753457"/>
              <a:ext cx="1357313" cy="1019175"/>
              <a:chOff x="3429000" y="3500438"/>
              <a:chExt cx="1357313" cy="1019175"/>
            </a:xfrm>
          </p:grpSpPr>
          <p:cxnSp>
            <p:nvCxnSpPr>
              <p:cNvPr id="84" name="直接箭头连接符 83"/>
              <p:cNvCxnSpPr>
                <a:stCxn id="89" idx="1"/>
              </p:cNvCxnSpPr>
              <p:nvPr/>
            </p:nvCxnSpPr>
            <p:spPr>
              <a:xfrm rot="16200000" flipH="1">
                <a:off x="3893345" y="3107531"/>
                <a:ext cx="500062" cy="128587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直接箭头连接符 84"/>
              <p:cNvCxnSpPr>
                <a:stCxn id="91" idx="1"/>
              </p:cNvCxnSpPr>
              <p:nvPr/>
            </p:nvCxnSpPr>
            <p:spPr>
              <a:xfrm rot="16200000" flipH="1">
                <a:off x="4021138" y="3235325"/>
                <a:ext cx="244475" cy="128587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/>
              <p:cNvCxnSpPr/>
              <p:nvPr/>
            </p:nvCxnSpPr>
            <p:spPr>
              <a:xfrm>
                <a:off x="3429000" y="4000500"/>
                <a:ext cx="1295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直接箭头连接符 86"/>
              <p:cNvCxnSpPr/>
              <p:nvPr/>
            </p:nvCxnSpPr>
            <p:spPr>
              <a:xfrm rot="5400000" flipH="1" flipV="1">
                <a:off x="3998119" y="3502819"/>
                <a:ext cx="265113" cy="126047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箭头连接符 87"/>
              <p:cNvCxnSpPr>
                <a:stCxn id="90" idx="1"/>
              </p:cNvCxnSpPr>
              <p:nvPr/>
            </p:nvCxnSpPr>
            <p:spPr>
              <a:xfrm rot="5400000" flipH="1" flipV="1">
                <a:off x="3883025" y="3616325"/>
                <a:ext cx="519113" cy="128746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组合 275"/>
            <p:cNvGrpSpPr>
              <a:grpSpLocks/>
            </p:cNvGrpSpPr>
            <p:nvPr/>
          </p:nvGrpSpPr>
          <p:grpSpPr bwMode="auto">
            <a:xfrm>
              <a:off x="3964602" y="4467707"/>
              <a:ext cx="306388" cy="1573212"/>
              <a:chOff x="2928132" y="3215480"/>
              <a:chExt cx="306388" cy="1571636"/>
            </a:xfrm>
          </p:grpSpPr>
          <p:cxnSp>
            <p:nvCxnSpPr>
              <p:cNvPr id="81" name="直接连接符 80"/>
              <p:cNvCxnSpPr/>
              <p:nvPr/>
            </p:nvCxnSpPr>
            <p:spPr>
              <a:xfrm rot="5400000">
                <a:off x="2143108" y="4000504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 rot="5400000">
                <a:off x="2295508" y="4000504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>
              <a:xfrm rot="5400000">
                <a:off x="2447908" y="4000504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组合 276"/>
            <p:cNvGrpSpPr>
              <a:grpSpLocks/>
            </p:cNvGrpSpPr>
            <p:nvPr/>
          </p:nvGrpSpPr>
          <p:grpSpPr bwMode="auto">
            <a:xfrm>
              <a:off x="2751752" y="4467707"/>
              <a:ext cx="306388" cy="1571625"/>
              <a:chOff x="1714480" y="3214686"/>
              <a:chExt cx="306388" cy="1571636"/>
            </a:xfrm>
          </p:grpSpPr>
          <p:cxnSp>
            <p:nvCxnSpPr>
              <p:cNvPr id="78" name="直接连接符 77"/>
              <p:cNvCxnSpPr/>
              <p:nvPr/>
            </p:nvCxnSpPr>
            <p:spPr>
              <a:xfrm rot="5400000">
                <a:off x="929455" y="3999711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 rot="5400000">
                <a:off x="1081856" y="3999711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 rot="5400000">
                <a:off x="1234256" y="3999711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组合 283"/>
            <p:cNvGrpSpPr>
              <a:grpSpLocks/>
            </p:cNvGrpSpPr>
            <p:nvPr/>
          </p:nvGrpSpPr>
          <p:grpSpPr bwMode="auto">
            <a:xfrm>
              <a:off x="4645640" y="4172432"/>
              <a:ext cx="2160587" cy="2159000"/>
              <a:chOff x="3608260" y="2918629"/>
              <a:chExt cx="2160000" cy="2160000"/>
            </a:xfrm>
          </p:grpSpPr>
          <p:sp>
            <p:nvSpPr>
              <p:cNvPr id="74" name="弧形 73"/>
              <p:cNvSpPr/>
              <p:nvPr/>
            </p:nvSpPr>
            <p:spPr>
              <a:xfrm rot="-8100000">
                <a:off x="3608260" y="2918628"/>
                <a:ext cx="2160000" cy="2160000"/>
              </a:xfrm>
              <a:prstGeom prst="arc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75" name="弧形 74"/>
              <p:cNvSpPr/>
              <p:nvPr/>
            </p:nvSpPr>
            <p:spPr>
              <a:xfrm rot="-8100000">
                <a:off x="3787731" y="3101143"/>
                <a:ext cx="1801059" cy="1801323"/>
              </a:xfrm>
              <a:prstGeom prst="arc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76" name="弧形 75"/>
              <p:cNvSpPr/>
              <p:nvPr/>
            </p:nvSpPr>
            <p:spPr>
              <a:xfrm rot="-8100000">
                <a:off x="3967996" y="3284451"/>
                <a:ext cx="1440529" cy="1439472"/>
              </a:xfrm>
              <a:prstGeom prst="arc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77" name="弧形 76"/>
              <p:cNvSpPr/>
              <p:nvPr/>
            </p:nvSpPr>
            <p:spPr>
              <a:xfrm rot="-8100000">
                <a:off x="4148260" y="3467761"/>
                <a:ext cx="1080000" cy="1080793"/>
              </a:xfrm>
              <a:prstGeom prst="arc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115" name="对象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79023"/>
                </p:ext>
              </p:extLst>
            </p:nvPr>
          </p:nvGraphicFramePr>
          <p:xfrm>
            <a:off x="3251200" y="4289425"/>
            <a:ext cx="2508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200" y="4289425"/>
                          <a:ext cx="2508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916931"/>
                </p:ext>
              </p:extLst>
            </p:nvPr>
          </p:nvGraphicFramePr>
          <p:xfrm>
            <a:off x="3215302" y="6023457"/>
            <a:ext cx="2508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302" y="6023457"/>
                          <a:ext cx="2508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0" name="对象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54866"/>
              </p:ext>
            </p:extLst>
          </p:nvPr>
        </p:nvGraphicFramePr>
        <p:xfrm>
          <a:off x="5519738" y="4818063"/>
          <a:ext cx="2714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818063"/>
                        <a:ext cx="2714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矩形 120"/>
          <p:cNvSpPr/>
          <p:nvPr/>
        </p:nvSpPr>
        <p:spPr>
          <a:xfrm>
            <a:off x="5823566" y="4265487"/>
            <a:ext cx="93657" cy="2003426"/>
          </a:xfrm>
          <a:prstGeom prst="rect">
            <a:avLst/>
          </a:prstGeom>
          <a:pattFill prst="wdUpDiag">
            <a:fgClr>
              <a:srgbClr val="00206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3" name="直接连接符 122"/>
          <p:cNvCxnSpPr/>
          <p:nvPr/>
        </p:nvCxnSpPr>
        <p:spPr>
          <a:xfrm>
            <a:off x="5806957" y="4274149"/>
            <a:ext cx="0" cy="198000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757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光屏上衍射角 </a:t>
            </a:r>
            <a:r>
              <a:rPr lang="en-US" altLang="zh-CN" sz="1800" i="1" dirty="0">
                <a:solidFill>
                  <a:schemeClr val="tx1"/>
                </a:solidFill>
              </a:rPr>
              <a:t>θ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对应的点 </a:t>
            </a:r>
            <a:r>
              <a:rPr lang="en-US" altLang="zh-CN" sz="1800" i="1" dirty="0">
                <a:solidFill>
                  <a:schemeClr val="tx1"/>
                </a:solidFill>
              </a:rPr>
              <a:t>P</a:t>
            </a:r>
            <a:r>
              <a:rPr lang="zh-CN" altLang="en-US" sz="1800" dirty="0">
                <a:solidFill>
                  <a:schemeClr val="tx1"/>
                </a:solidFill>
              </a:rPr>
              <a:t>，各子波之间的最大相位差（即为</a:t>
            </a:r>
            <a:r>
              <a:rPr lang="zh-CN" altLang="en-US" sz="1800" dirty="0">
                <a:solidFill>
                  <a:srgbClr val="FF0000"/>
                </a:solidFill>
              </a:rPr>
              <a:t>波线上 </a:t>
            </a:r>
            <a:r>
              <a:rPr lang="en-US" altLang="zh-CN" sz="1800" i="1" dirty="0">
                <a:solidFill>
                  <a:srgbClr val="FF0000"/>
                </a:solidFill>
              </a:rPr>
              <a:t>AC</a:t>
            </a:r>
            <a:r>
              <a:rPr lang="en-US" altLang="zh-CN" sz="1800" dirty="0">
                <a:solidFill>
                  <a:srgbClr val="FF0000"/>
                </a:solidFill>
              </a:rPr>
              <a:t> </a:t>
            </a:r>
            <a:r>
              <a:rPr lang="zh-CN" altLang="en-US" sz="1800" dirty="0">
                <a:solidFill>
                  <a:srgbClr val="FF0000"/>
                </a:solidFill>
              </a:rPr>
              <a:t>两点间的相位差</a:t>
            </a:r>
            <a:r>
              <a:rPr lang="zh-CN" altLang="en-US" sz="1800" dirty="0">
                <a:solidFill>
                  <a:schemeClr val="tx1"/>
                </a:solidFill>
              </a:rPr>
              <a:t>）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与之对应，各个子波对应的旋转矢量之间存在一定相位角。它们进行矢量叠加时，构成一段长为 </a:t>
            </a:r>
            <a:r>
              <a:rPr lang="en-US" altLang="zh-CN" sz="1800" i="1" dirty="0">
                <a:solidFill>
                  <a:schemeClr val="tx1"/>
                </a:solidFill>
              </a:rPr>
              <a:t>A</a:t>
            </a:r>
            <a:r>
              <a:rPr lang="en-US" altLang="zh-CN" sz="1800" baseline="-25000" dirty="0">
                <a:solidFill>
                  <a:schemeClr val="tx1"/>
                </a:solidFill>
              </a:rPr>
              <a:t>0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的圆弧，圆弧两端的切线夹角为</a:t>
            </a:r>
          </a:p>
        </p:txBody>
      </p:sp>
      <p:cxnSp>
        <p:nvCxnSpPr>
          <p:cNvPr id="100" name="直接箭头连接符 99"/>
          <p:cNvCxnSpPr/>
          <p:nvPr/>
        </p:nvCxnSpPr>
        <p:spPr bwMode="auto">
          <a:xfrm>
            <a:off x="8485299" y="4780394"/>
            <a:ext cx="214313" cy="1587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箭头连接符 100"/>
          <p:cNvCxnSpPr/>
          <p:nvPr/>
        </p:nvCxnSpPr>
        <p:spPr bwMode="auto">
          <a:xfrm rot="120000">
            <a:off x="8699574" y="4785445"/>
            <a:ext cx="214313" cy="1588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箭头连接符 101"/>
          <p:cNvCxnSpPr/>
          <p:nvPr/>
        </p:nvCxnSpPr>
        <p:spPr bwMode="auto">
          <a:xfrm rot="420000">
            <a:off x="9126785" y="4824086"/>
            <a:ext cx="214313" cy="1587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/>
          <p:nvPr/>
        </p:nvCxnSpPr>
        <p:spPr bwMode="auto">
          <a:xfrm rot="600000">
            <a:off x="9338906" y="4857322"/>
            <a:ext cx="214313" cy="1588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/>
          <p:cNvCxnSpPr/>
          <p:nvPr/>
        </p:nvCxnSpPr>
        <p:spPr bwMode="auto">
          <a:xfrm rot="720000">
            <a:off x="9554386" y="4899768"/>
            <a:ext cx="214313" cy="1587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/>
          <p:cNvCxnSpPr/>
          <p:nvPr/>
        </p:nvCxnSpPr>
        <p:spPr bwMode="auto">
          <a:xfrm rot="900000">
            <a:off x="9763077" y="4951324"/>
            <a:ext cx="214313" cy="1588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/>
          <p:cNvCxnSpPr/>
          <p:nvPr/>
        </p:nvCxnSpPr>
        <p:spPr bwMode="auto">
          <a:xfrm rot="1020000">
            <a:off x="9960702" y="5009789"/>
            <a:ext cx="214313" cy="1588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/>
          <p:cNvCxnSpPr/>
          <p:nvPr/>
        </p:nvCxnSpPr>
        <p:spPr bwMode="auto">
          <a:xfrm rot="1200000">
            <a:off x="10161460" y="5081828"/>
            <a:ext cx="214313" cy="1587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/>
          <p:cNvCxnSpPr/>
          <p:nvPr/>
        </p:nvCxnSpPr>
        <p:spPr bwMode="auto">
          <a:xfrm rot="300000">
            <a:off x="8913512" y="4800109"/>
            <a:ext cx="214313" cy="1587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箭头连接符 109"/>
          <p:cNvCxnSpPr/>
          <p:nvPr/>
        </p:nvCxnSpPr>
        <p:spPr>
          <a:xfrm>
            <a:off x="8476507" y="4786239"/>
            <a:ext cx="1893076" cy="3425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对象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21050"/>
              </p:ext>
            </p:extLst>
          </p:nvPr>
        </p:nvGraphicFramePr>
        <p:xfrm>
          <a:off x="9099802" y="5181685"/>
          <a:ext cx="314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802" y="5181685"/>
                        <a:ext cx="3143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对象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52231"/>
              </p:ext>
            </p:extLst>
          </p:nvPr>
        </p:nvGraphicFramePr>
        <p:xfrm>
          <a:off x="9359328" y="5660766"/>
          <a:ext cx="2524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328" y="5660766"/>
                        <a:ext cx="2524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任意多边形 127"/>
          <p:cNvSpPr/>
          <p:nvPr/>
        </p:nvSpPr>
        <p:spPr>
          <a:xfrm>
            <a:off x="8477384" y="5435681"/>
            <a:ext cx="1882775" cy="334370"/>
          </a:xfrm>
          <a:custGeom>
            <a:avLst/>
            <a:gdLst>
              <a:gd name="connsiteX0" fmla="*/ 0 w 1882775"/>
              <a:gd name="connsiteY0" fmla="*/ 0 h 333375"/>
              <a:gd name="connsiteX1" fmla="*/ 981075 w 1882775"/>
              <a:gd name="connsiteY1" fmla="*/ 73025 h 333375"/>
              <a:gd name="connsiteX2" fmla="*/ 1882775 w 1882775"/>
              <a:gd name="connsiteY2" fmla="*/ 333375 h 333375"/>
              <a:gd name="connsiteX0" fmla="*/ 0 w 1882775"/>
              <a:gd name="connsiteY0" fmla="*/ 0 h 333375"/>
              <a:gd name="connsiteX1" fmla="*/ 438150 w 1882775"/>
              <a:gd name="connsiteY1" fmla="*/ 12700 h 333375"/>
              <a:gd name="connsiteX2" fmla="*/ 981075 w 1882775"/>
              <a:gd name="connsiteY2" fmla="*/ 73025 h 333375"/>
              <a:gd name="connsiteX3" fmla="*/ 1882775 w 1882775"/>
              <a:gd name="connsiteY3" fmla="*/ 333375 h 333375"/>
              <a:gd name="connsiteX0" fmla="*/ 0 w 1882775"/>
              <a:gd name="connsiteY0" fmla="*/ 617 h 333992"/>
              <a:gd name="connsiteX1" fmla="*/ 434975 w 1882775"/>
              <a:gd name="connsiteY1" fmla="*/ 6967 h 333992"/>
              <a:gd name="connsiteX2" fmla="*/ 981075 w 1882775"/>
              <a:gd name="connsiteY2" fmla="*/ 73642 h 333992"/>
              <a:gd name="connsiteX3" fmla="*/ 1882775 w 1882775"/>
              <a:gd name="connsiteY3" fmla="*/ 333992 h 333992"/>
              <a:gd name="connsiteX0" fmla="*/ 0 w 1882775"/>
              <a:gd name="connsiteY0" fmla="*/ 617 h 333992"/>
              <a:gd name="connsiteX1" fmla="*/ 434975 w 1882775"/>
              <a:gd name="connsiteY1" fmla="*/ 6967 h 333992"/>
              <a:gd name="connsiteX2" fmla="*/ 981075 w 1882775"/>
              <a:gd name="connsiteY2" fmla="*/ 73642 h 333992"/>
              <a:gd name="connsiteX3" fmla="*/ 1495425 w 1882775"/>
              <a:gd name="connsiteY3" fmla="*/ 203817 h 333992"/>
              <a:gd name="connsiteX4" fmla="*/ 1882775 w 1882775"/>
              <a:gd name="connsiteY4" fmla="*/ 333992 h 333992"/>
              <a:gd name="connsiteX0" fmla="*/ 0 w 1882775"/>
              <a:gd name="connsiteY0" fmla="*/ 617 h 333992"/>
              <a:gd name="connsiteX1" fmla="*/ 434975 w 1882775"/>
              <a:gd name="connsiteY1" fmla="*/ 6967 h 333992"/>
              <a:gd name="connsiteX2" fmla="*/ 981075 w 1882775"/>
              <a:gd name="connsiteY2" fmla="*/ 73642 h 333992"/>
              <a:gd name="connsiteX3" fmla="*/ 1501775 w 1882775"/>
              <a:gd name="connsiteY3" fmla="*/ 194292 h 333992"/>
              <a:gd name="connsiteX4" fmla="*/ 1882775 w 1882775"/>
              <a:gd name="connsiteY4" fmla="*/ 333992 h 333992"/>
              <a:gd name="connsiteX0" fmla="*/ 0 w 1882775"/>
              <a:gd name="connsiteY0" fmla="*/ 994 h 334369"/>
              <a:gd name="connsiteX1" fmla="*/ 171450 w 1882775"/>
              <a:gd name="connsiteY1" fmla="*/ 994 h 334369"/>
              <a:gd name="connsiteX2" fmla="*/ 434975 w 1882775"/>
              <a:gd name="connsiteY2" fmla="*/ 7344 h 334369"/>
              <a:gd name="connsiteX3" fmla="*/ 981075 w 1882775"/>
              <a:gd name="connsiteY3" fmla="*/ 74019 h 334369"/>
              <a:gd name="connsiteX4" fmla="*/ 1501775 w 1882775"/>
              <a:gd name="connsiteY4" fmla="*/ 194669 h 334369"/>
              <a:gd name="connsiteX5" fmla="*/ 1882775 w 1882775"/>
              <a:gd name="connsiteY5" fmla="*/ 334369 h 334369"/>
              <a:gd name="connsiteX0" fmla="*/ 0 w 1882775"/>
              <a:gd name="connsiteY0" fmla="*/ 6453 h 339828"/>
              <a:gd name="connsiteX1" fmla="*/ 168275 w 1882775"/>
              <a:gd name="connsiteY1" fmla="*/ 103 h 339828"/>
              <a:gd name="connsiteX2" fmla="*/ 434975 w 1882775"/>
              <a:gd name="connsiteY2" fmla="*/ 12803 h 339828"/>
              <a:gd name="connsiteX3" fmla="*/ 981075 w 1882775"/>
              <a:gd name="connsiteY3" fmla="*/ 79478 h 339828"/>
              <a:gd name="connsiteX4" fmla="*/ 1501775 w 1882775"/>
              <a:gd name="connsiteY4" fmla="*/ 200128 h 339828"/>
              <a:gd name="connsiteX5" fmla="*/ 1882775 w 1882775"/>
              <a:gd name="connsiteY5" fmla="*/ 339828 h 339828"/>
              <a:gd name="connsiteX0" fmla="*/ 0 w 1882775"/>
              <a:gd name="connsiteY0" fmla="*/ 995 h 334370"/>
              <a:gd name="connsiteX1" fmla="*/ 225425 w 1882775"/>
              <a:gd name="connsiteY1" fmla="*/ 995 h 334370"/>
              <a:gd name="connsiteX2" fmla="*/ 434975 w 1882775"/>
              <a:gd name="connsiteY2" fmla="*/ 7345 h 334370"/>
              <a:gd name="connsiteX3" fmla="*/ 981075 w 1882775"/>
              <a:gd name="connsiteY3" fmla="*/ 74020 h 334370"/>
              <a:gd name="connsiteX4" fmla="*/ 1501775 w 1882775"/>
              <a:gd name="connsiteY4" fmla="*/ 194670 h 334370"/>
              <a:gd name="connsiteX5" fmla="*/ 1882775 w 1882775"/>
              <a:gd name="connsiteY5" fmla="*/ 334370 h 334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82775" h="334370">
                <a:moveTo>
                  <a:pt x="0" y="995"/>
                </a:moveTo>
                <a:lnTo>
                  <a:pt x="225425" y="995"/>
                </a:lnTo>
                <a:cubicBezTo>
                  <a:pt x="297921" y="2053"/>
                  <a:pt x="300038" y="-4826"/>
                  <a:pt x="434975" y="7345"/>
                </a:cubicBezTo>
                <a:cubicBezTo>
                  <a:pt x="569912" y="19516"/>
                  <a:pt x="803275" y="42799"/>
                  <a:pt x="981075" y="74020"/>
                </a:cubicBezTo>
                <a:cubicBezTo>
                  <a:pt x="1158875" y="105241"/>
                  <a:pt x="1351492" y="151278"/>
                  <a:pt x="1501775" y="194670"/>
                </a:cubicBezTo>
                <a:cubicBezTo>
                  <a:pt x="1652058" y="238062"/>
                  <a:pt x="1818217" y="312674"/>
                  <a:pt x="1882775" y="334370"/>
                </a:cubicBezTo>
              </a:path>
            </a:pathLst>
          </a:cu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9" name="直接箭头连接符 128"/>
          <p:cNvCxnSpPr/>
          <p:nvPr/>
        </p:nvCxnSpPr>
        <p:spPr>
          <a:xfrm>
            <a:off x="8477384" y="5435681"/>
            <a:ext cx="1893076" cy="3425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/>
          <p:cNvCxnSpPr/>
          <p:nvPr/>
        </p:nvCxnSpPr>
        <p:spPr>
          <a:xfrm>
            <a:off x="8476507" y="5416503"/>
            <a:ext cx="2160000" cy="0"/>
          </a:xfrm>
          <a:prstGeom prst="line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对象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56499"/>
              </p:ext>
            </p:extLst>
          </p:nvPr>
        </p:nvGraphicFramePr>
        <p:xfrm>
          <a:off x="2224143" y="2876104"/>
          <a:ext cx="26003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143" y="2876104"/>
                        <a:ext cx="26003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7441709" y="2094822"/>
            <a:ext cx="3643313" cy="2224088"/>
            <a:chOff x="7441709" y="2094822"/>
            <a:chExt cx="3643313" cy="2224088"/>
          </a:xfrm>
        </p:grpSpPr>
        <p:sp>
          <p:nvSpPr>
            <p:cNvPr id="4" name="椭圆 3"/>
            <p:cNvSpPr/>
            <p:nvPr/>
          </p:nvSpPr>
          <p:spPr>
            <a:xfrm>
              <a:off x="9441959" y="2200723"/>
              <a:ext cx="107950" cy="1857375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grpSp>
          <p:nvGrpSpPr>
            <p:cNvPr id="5" name="组合 273"/>
            <p:cNvGrpSpPr>
              <a:grpSpLocks/>
            </p:cNvGrpSpPr>
            <p:nvPr/>
          </p:nvGrpSpPr>
          <p:grpSpPr bwMode="auto">
            <a:xfrm>
              <a:off x="8441834" y="2557911"/>
              <a:ext cx="214313" cy="1357312"/>
              <a:chOff x="2428860" y="3357537"/>
              <a:chExt cx="214314" cy="1357312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2428860" y="3357537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>
                <a:off x="2428860" y="3527399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>
                <a:off x="2428860" y="3865537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>
                <a:off x="2428860" y="4035399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>
                <a:off x="2428860" y="4205262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>
                <a:off x="2428860" y="4375124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>
                <a:off x="2428860" y="4543399"/>
                <a:ext cx="2143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>
                <a:off x="2428860" y="4713262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>
                <a:off x="2428860" y="3697290"/>
                <a:ext cx="21431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221"/>
            <p:cNvGrpSpPr>
              <a:grpSpLocks/>
            </p:cNvGrpSpPr>
            <p:nvPr/>
          </p:nvGrpSpPr>
          <p:grpSpPr bwMode="auto">
            <a:xfrm>
              <a:off x="7584584" y="2700786"/>
              <a:ext cx="679450" cy="1019175"/>
              <a:chOff x="1500166" y="3500438"/>
              <a:chExt cx="679450" cy="1019175"/>
            </a:xfrm>
          </p:grpSpPr>
          <p:sp>
            <p:nvSpPr>
              <p:cNvPr id="22" name="Line 30"/>
              <p:cNvSpPr>
                <a:spLocks noChangeShapeType="1"/>
              </p:cNvSpPr>
              <p:nvPr/>
            </p:nvSpPr>
            <p:spPr bwMode="auto">
              <a:xfrm>
                <a:off x="1500166" y="3500438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1500166" y="4519613"/>
                <a:ext cx="67786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32"/>
              <p:cNvSpPr>
                <a:spLocks noChangeShapeType="1"/>
              </p:cNvSpPr>
              <p:nvPr/>
            </p:nvSpPr>
            <p:spPr bwMode="auto">
              <a:xfrm>
                <a:off x="1500166" y="3755232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Line 33"/>
              <p:cNvSpPr>
                <a:spLocks noChangeShapeType="1"/>
              </p:cNvSpPr>
              <p:nvPr/>
            </p:nvSpPr>
            <p:spPr bwMode="auto">
              <a:xfrm>
                <a:off x="1500166" y="4010026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34"/>
              <p:cNvSpPr>
                <a:spLocks noChangeShapeType="1"/>
              </p:cNvSpPr>
              <p:nvPr/>
            </p:nvSpPr>
            <p:spPr bwMode="auto">
              <a:xfrm>
                <a:off x="1500166" y="4264820"/>
                <a:ext cx="67945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2" name="组合 91"/>
            <p:cNvGrpSpPr/>
            <p:nvPr/>
          </p:nvGrpSpPr>
          <p:grpSpPr>
            <a:xfrm>
              <a:off x="8516662" y="2523204"/>
              <a:ext cx="1008006" cy="1063219"/>
              <a:chOff x="2503703" y="3322856"/>
              <a:chExt cx="1008006" cy="1063219"/>
            </a:xfrm>
          </p:grpSpPr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 rot="20400000">
                <a:off x="2503709" y="3322856"/>
                <a:ext cx="1008000" cy="0"/>
              </a:xfrm>
              <a:prstGeom prst="line">
                <a:avLst/>
              </a:prstGeom>
              <a:noFill/>
              <a:ln w="28575">
                <a:solidFill>
                  <a:srgbClr val="FF0000">
                    <a:alpha val="20000"/>
                  </a:srgbClr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 rot="20400000">
                <a:off x="2503703" y="4386075"/>
                <a:ext cx="1008000" cy="0"/>
              </a:xfrm>
              <a:prstGeom prst="line">
                <a:avLst/>
              </a:prstGeom>
              <a:noFill/>
              <a:ln w="28575">
                <a:solidFill>
                  <a:srgbClr val="FF0000">
                    <a:alpha val="20000"/>
                  </a:srgbClr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 rot="20400000">
                <a:off x="2503708" y="3601818"/>
                <a:ext cx="1008000" cy="0"/>
              </a:xfrm>
              <a:prstGeom prst="line">
                <a:avLst/>
              </a:prstGeom>
              <a:noFill/>
              <a:ln w="28575">
                <a:solidFill>
                  <a:srgbClr val="FF0000">
                    <a:alpha val="20000"/>
                  </a:srgbClr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 rot="20400000">
                <a:off x="2503707" y="3854601"/>
                <a:ext cx="1008000" cy="0"/>
              </a:xfrm>
              <a:prstGeom prst="line">
                <a:avLst/>
              </a:prstGeom>
              <a:noFill/>
              <a:ln w="28575">
                <a:solidFill>
                  <a:srgbClr val="FF0000">
                    <a:alpha val="20000"/>
                  </a:srgbClr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 rot="20400000">
                <a:off x="2503706" y="4120474"/>
                <a:ext cx="1008000" cy="0"/>
              </a:xfrm>
              <a:prstGeom prst="line">
                <a:avLst/>
              </a:prstGeom>
              <a:noFill/>
              <a:ln w="28575">
                <a:solidFill>
                  <a:srgbClr val="FF0000">
                    <a:alpha val="20000"/>
                  </a:srgbClr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33" name="直接连接符 32"/>
            <p:cNvCxnSpPr/>
            <p:nvPr/>
          </p:nvCxnSpPr>
          <p:spPr>
            <a:xfrm rot="16200000" flipH="1" flipV="1">
              <a:off x="7823503" y="3211167"/>
              <a:ext cx="1393825" cy="142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" name="组合 276"/>
            <p:cNvGrpSpPr>
              <a:grpSpLocks/>
            </p:cNvGrpSpPr>
            <p:nvPr/>
          </p:nvGrpSpPr>
          <p:grpSpPr bwMode="auto">
            <a:xfrm>
              <a:off x="7727459" y="2415036"/>
              <a:ext cx="306388" cy="1571625"/>
              <a:chOff x="1714480" y="3214686"/>
              <a:chExt cx="306388" cy="1571636"/>
            </a:xfrm>
          </p:grpSpPr>
          <p:cxnSp>
            <p:nvCxnSpPr>
              <p:cNvPr id="39" name="直接连接符 38"/>
              <p:cNvCxnSpPr/>
              <p:nvPr/>
            </p:nvCxnSpPr>
            <p:spPr>
              <a:xfrm rot="5400000">
                <a:off x="929455" y="3999711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 rot="5400000">
                <a:off x="1081856" y="3999711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rot="5400000">
                <a:off x="1234256" y="3999711"/>
                <a:ext cx="1571636" cy="1588"/>
              </a:xfrm>
              <a:prstGeom prst="line">
                <a:avLst/>
              </a:prstGeom>
              <a:ln>
                <a:solidFill>
                  <a:srgbClr val="00206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直接连接符 46"/>
            <p:cNvCxnSpPr/>
            <p:nvPr/>
          </p:nvCxnSpPr>
          <p:spPr>
            <a:xfrm>
              <a:off x="7441709" y="3186561"/>
              <a:ext cx="3643313" cy="1587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8" name="组合 97"/>
            <p:cNvGrpSpPr/>
            <p:nvPr/>
          </p:nvGrpSpPr>
          <p:grpSpPr>
            <a:xfrm>
              <a:off x="8546325" y="2549912"/>
              <a:ext cx="653913" cy="1231802"/>
              <a:chOff x="8582327" y="4103675"/>
              <a:chExt cx="653913" cy="1231802"/>
            </a:xfrm>
          </p:grpSpPr>
          <p:cxnSp>
            <p:nvCxnSpPr>
              <p:cNvPr id="49" name="直接箭头连接符 48"/>
              <p:cNvCxnSpPr/>
              <p:nvPr/>
            </p:nvCxnSpPr>
            <p:spPr bwMode="auto">
              <a:xfrm>
                <a:off x="8582327" y="4103675"/>
                <a:ext cx="214313" cy="1587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箭头连接符 49"/>
              <p:cNvCxnSpPr/>
              <p:nvPr/>
            </p:nvCxnSpPr>
            <p:spPr bwMode="auto">
              <a:xfrm rot="120000">
                <a:off x="8652663" y="4257451"/>
                <a:ext cx="214313" cy="1588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箭头连接符 50"/>
              <p:cNvCxnSpPr/>
              <p:nvPr/>
            </p:nvCxnSpPr>
            <p:spPr bwMode="auto">
              <a:xfrm rot="420000">
                <a:off x="8758167" y="4565004"/>
                <a:ext cx="214313" cy="1587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箭头连接符 51"/>
              <p:cNvCxnSpPr/>
              <p:nvPr/>
            </p:nvCxnSpPr>
            <p:spPr bwMode="auto">
              <a:xfrm rot="600000">
                <a:off x="8810919" y="4718780"/>
                <a:ext cx="214313" cy="1588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箭头连接符 52"/>
              <p:cNvCxnSpPr/>
              <p:nvPr/>
            </p:nvCxnSpPr>
            <p:spPr bwMode="auto">
              <a:xfrm rot="720000">
                <a:off x="8863671" y="4872557"/>
                <a:ext cx="214313" cy="1587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箭头连接符 53"/>
              <p:cNvCxnSpPr/>
              <p:nvPr/>
            </p:nvCxnSpPr>
            <p:spPr bwMode="auto">
              <a:xfrm rot="900000">
                <a:off x="8916423" y="5026333"/>
                <a:ext cx="214313" cy="1588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/>
              <p:cNvCxnSpPr/>
              <p:nvPr/>
            </p:nvCxnSpPr>
            <p:spPr bwMode="auto">
              <a:xfrm rot="1020000">
                <a:off x="8960383" y="5180110"/>
                <a:ext cx="214313" cy="1588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箭头连接符 55"/>
              <p:cNvCxnSpPr/>
              <p:nvPr/>
            </p:nvCxnSpPr>
            <p:spPr bwMode="auto">
              <a:xfrm rot="1200000">
                <a:off x="9021927" y="5333890"/>
                <a:ext cx="214313" cy="1587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箭头连接符 56"/>
              <p:cNvCxnSpPr/>
              <p:nvPr/>
            </p:nvCxnSpPr>
            <p:spPr bwMode="auto">
              <a:xfrm rot="300000">
                <a:off x="8705415" y="4411228"/>
                <a:ext cx="214313" cy="1587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9" name="直接连接符 58"/>
            <p:cNvCxnSpPr/>
            <p:nvPr/>
          </p:nvCxnSpPr>
          <p:spPr>
            <a:xfrm rot="20400000">
              <a:off x="8765319" y="2465027"/>
              <a:ext cx="0" cy="1332000"/>
            </a:xfrm>
            <a:prstGeom prst="line">
              <a:avLst/>
            </a:prstGeom>
            <a:ln w="12700"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Line 54"/>
            <p:cNvSpPr>
              <a:spLocks noChangeShapeType="1"/>
            </p:cNvSpPr>
            <p:nvPr/>
          </p:nvSpPr>
          <p:spPr bwMode="auto">
            <a:xfrm>
              <a:off x="8511196" y="2094822"/>
              <a:ext cx="0" cy="441325"/>
            </a:xfrm>
            <a:prstGeom prst="line">
              <a:avLst/>
            </a:prstGeom>
            <a:noFill/>
            <a:ln w="76200">
              <a:solidFill>
                <a:schemeClr val="accent1">
                  <a:lumMod val="50000"/>
                </a:schemeClr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Line 55"/>
            <p:cNvSpPr>
              <a:spLocks noChangeShapeType="1"/>
            </p:cNvSpPr>
            <p:nvPr/>
          </p:nvSpPr>
          <p:spPr bwMode="auto">
            <a:xfrm>
              <a:off x="8511196" y="3922035"/>
              <a:ext cx="0" cy="396875"/>
            </a:xfrm>
            <a:prstGeom prst="line">
              <a:avLst/>
            </a:prstGeom>
            <a:noFill/>
            <a:ln w="76200">
              <a:solidFill>
                <a:schemeClr val="accent1">
                  <a:lumMod val="50000"/>
                </a:schemeClr>
              </a:solidFill>
              <a:round/>
              <a:headEnd type="none" w="med" len="sm"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281824"/>
                </p:ext>
              </p:extLst>
            </p:nvPr>
          </p:nvGraphicFramePr>
          <p:xfrm>
            <a:off x="8210529" y="2251502"/>
            <a:ext cx="2508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6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0529" y="2251502"/>
                          <a:ext cx="2508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95667"/>
                </p:ext>
              </p:extLst>
            </p:nvPr>
          </p:nvGraphicFramePr>
          <p:xfrm>
            <a:off x="8174631" y="3985534"/>
            <a:ext cx="2508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7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4631" y="3985534"/>
                          <a:ext cx="2508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直接连接符 67"/>
            <p:cNvCxnSpPr/>
            <p:nvPr/>
          </p:nvCxnSpPr>
          <p:spPr>
            <a:xfrm rot="4200000">
              <a:off x="8748148" y="3566686"/>
              <a:ext cx="0" cy="54000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H="1">
              <a:off x="8519139" y="2738261"/>
              <a:ext cx="2316646" cy="843190"/>
            </a:xfrm>
            <a:prstGeom prst="line">
              <a:avLst/>
            </a:prstGeom>
            <a:ln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840748"/>
                </p:ext>
              </p:extLst>
            </p:nvPr>
          </p:nvGraphicFramePr>
          <p:xfrm>
            <a:off x="8953009" y="3785048"/>
            <a:ext cx="25082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8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3009" y="3785048"/>
                          <a:ext cx="25082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组合 90"/>
            <p:cNvGrpSpPr/>
            <p:nvPr/>
          </p:nvGrpSpPr>
          <p:grpSpPr>
            <a:xfrm>
              <a:off x="9494267" y="2350827"/>
              <a:ext cx="1341518" cy="1063219"/>
              <a:chOff x="3481308" y="3150479"/>
              <a:chExt cx="1341518" cy="1063219"/>
            </a:xfrm>
          </p:grpSpPr>
          <p:cxnSp>
            <p:nvCxnSpPr>
              <p:cNvPr id="74" name="直接箭头连接符 73"/>
              <p:cNvCxnSpPr/>
              <p:nvPr/>
            </p:nvCxnSpPr>
            <p:spPr>
              <a:xfrm>
                <a:off x="3481314" y="3150479"/>
                <a:ext cx="1341512" cy="387434"/>
              </a:xfrm>
              <a:prstGeom prst="straightConnector1">
                <a:avLst/>
              </a:prstGeom>
              <a:ln w="28575">
                <a:solidFill>
                  <a:srgbClr val="FF0000">
                    <a:alpha val="20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箭头连接符 83"/>
              <p:cNvCxnSpPr/>
              <p:nvPr/>
            </p:nvCxnSpPr>
            <p:spPr>
              <a:xfrm>
                <a:off x="3481313" y="3429441"/>
                <a:ext cx="1341513" cy="108472"/>
              </a:xfrm>
              <a:prstGeom prst="straightConnector1">
                <a:avLst/>
              </a:prstGeom>
              <a:ln w="28575">
                <a:solidFill>
                  <a:srgbClr val="FF0000">
                    <a:alpha val="20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直接箭头连接符 85"/>
              <p:cNvCxnSpPr/>
              <p:nvPr/>
            </p:nvCxnSpPr>
            <p:spPr>
              <a:xfrm flipV="1">
                <a:off x="3481312" y="3537913"/>
                <a:ext cx="1341514" cy="144311"/>
              </a:xfrm>
              <a:prstGeom prst="straightConnector1">
                <a:avLst/>
              </a:prstGeom>
              <a:ln w="28575">
                <a:solidFill>
                  <a:srgbClr val="FF0000">
                    <a:alpha val="20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直接箭头连接符 87"/>
              <p:cNvCxnSpPr/>
              <p:nvPr/>
            </p:nvCxnSpPr>
            <p:spPr>
              <a:xfrm flipV="1">
                <a:off x="3481311" y="3537913"/>
                <a:ext cx="1341515" cy="410184"/>
              </a:xfrm>
              <a:prstGeom prst="straightConnector1">
                <a:avLst/>
              </a:prstGeom>
              <a:ln w="28575">
                <a:solidFill>
                  <a:srgbClr val="FF0000">
                    <a:alpha val="20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箭头连接符 89"/>
              <p:cNvCxnSpPr/>
              <p:nvPr/>
            </p:nvCxnSpPr>
            <p:spPr>
              <a:xfrm flipV="1">
                <a:off x="3481308" y="3537913"/>
                <a:ext cx="1341518" cy="675785"/>
              </a:xfrm>
              <a:prstGeom prst="straightConnector1">
                <a:avLst/>
              </a:prstGeom>
              <a:ln w="28575">
                <a:solidFill>
                  <a:srgbClr val="FF0000">
                    <a:alpha val="20000"/>
                  </a:srgb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对象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384454"/>
                </p:ext>
              </p:extLst>
            </p:nvPr>
          </p:nvGraphicFramePr>
          <p:xfrm>
            <a:off x="10559681" y="2408455"/>
            <a:ext cx="2508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9681" y="2408455"/>
                          <a:ext cx="2508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矩形 93"/>
            <p:cNvSpPr/>
            <p:nvPr/>
          </p:nvSpPr>
          <p:spPr>
            <a:xfrm>
              <a:off x="10835785" y="2181402"/>
              <a:ext cx="93657" cy="2003426"/>
            </a:xfrm>
            <a:prstGeom prst="rect">
              <a:avLst/>
            </a:prstGeom>
            <a:pattFill prst="wdUpDiag">
              <a:fgClr>
                <a:srgbClr val="002060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直接连接符 94"/>
            <p:cNvCxnSpPr/>
            <p:nvPr/>
          </p:nvCxnSpPr>
          <p:spPr>
            <a:xfrm>
              <a:off x="10819176" y="2190064"/>
              <a:ext cx="0" cy="198000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对象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750243"/>
                </p:ext>
              </p:extLst>
            </p:nvPr>
          </p:nvGraphicFramePr>
          <p:xfrm>
            <a:off x="9696406" y="3173905"/>
            <a:ext cx="2095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6406" y="3173905"/>
                          <a:ext cx="2095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弧形 119"/>
            <p:cNvSpPr/>
            <p:nvPr/>
          </p:nvSpPr>
          <p:spPr>
            <a:xfrm rot="1800000">
              <a:off x="9782946" y="3054606"/>
              <a:ext cx="212909" cy="221505"/>
            </a:xfrm>
            <a:prstGeom prst="arc">
              <a:avLst/>
            </a:prstGeom>
            <a:ln w="127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 rot="20339950">
              <a:off x="8729965" y="2296434"/>
              <a:ext cx="386786" cy="186934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弧形 134"/>
            <p:cNvSpPr/>
            <p:nvPr/>
          </p:nvSpPr>
          <p:spPr>
            <a:xfrm rot="7200000">
              <a:off x="8450636" y="2697694"/>
              <a:ext cx="212909" cy="221505"/>
            </a:xfrm>
            <a:prstGeom prst="arc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36" name="对象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719900"/>
                </p:ext>
              </p:extLst>
            </p:nvPr>
          </p:nvGraphicFramePr>
          <p:xfrm>
            <a:off x="8309589" y="2699948"/>
            <a:ext cx="2095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9589" y="2699948"/>
                          <a:ext cx="2095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" name="弧形 139"/>
          <p:cNvSpPr/>
          <p:nvPr/>
        </p:nvSpPr>
        <p:spPr>
          <a:xfrm rot="2700000">
            <a:off x="9622513" y="5409566"/>
            <a:ext cx="121296" cy="121296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1" name="对象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25959"/>
              </p:ext>
            </p:extLst>
          </p:nvPr>
        </p:nvGraphicFramePr>
        <p:xfrm>
          <a:off x="9750182" y="5281460"/>
          <a:ext cx="4000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Equation" r:id="rId21" imgW="241200" imgH="203040" progId="Equation.DSMT4">
                  <p:embed/>
                </p:oleObj>
              </mc:Choice>
              <mc:Fallback>
                <p:oleObj name="Equation" r:id="rId21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182" y="5281460"/>
                        <a:ext cx="4000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直接连接符 145"/>
          <p:cNvCxnSpPr/>
          <p:nvPr/>
        </p:nvCxnSpPr>
        <p:spPr>
          <a:xfrm rot="1200000">
            <a:off x="9513141" y="5701000"/>
            <a:ext cx="1440000" cy="0"/>
          </a:xfrm>
          <a:prstGeom prst="line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7" name="对象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7140"/>
              </p:ext>
            </p:extLst>
          </p:nvPr>
        </p:nvGraphicFramePr>
        <p:xfrm>
          <a:off x="2589698" y="4923617"/>
          <a:ext cx="16430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" name="Equation" r:id="rId23" imgW="1002960" imgH="393480" progId="Equation.DSMT4">
                  <p:embed/>
                </p:oleObj>
              </mc:Choice>
              <mc:Fallback>
                <p:oleObj name="Equation" r:id="rId2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698" y="4923617"/>
                        <a:ext cx="16430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下箭头 148"/>
          <p:cNvSpPr/>
          <p:nvPr/>
        </p:nvSpPr>
        <p:spPr>
          <a:xfrm>
            <a:off x="9134244" y="4205232"/>
            <a:ext cx="99697" cy="4634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5490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21" name="内容占位符 20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由几何关系可知，圆弧的曲率半径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圆弧对应的弦长（即合矢量大小）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855319" y="2029252"/>
            <a:ext cx="2842664" cy="3845844"/>
            <a:chOff x="8321916" y="2257852"/>
            <a:chExt cx="2842664" cy="3845844"/>
          </a:xfrm>
        </p:grpSpPr>
        <p:cxnSp>
          <p:nvCxnSpPr>
            <p:cNvPr id="4" name="直接箭头连接符 3"/>
            <p:cNvCxnSpPr>
              <a:cxnSpLocks noChangeAspect="1"/>
            </p:cNvCxnSpPr>
            <p:nvPr/>
          </p:nvCxnSpPr>
          <p:spPr bwMode="auto">
            <a:xfrm>
              <a:off x="8687945" y="2518098"/>
              <a:ext cx="0" cy="3574960"/>
            </a:xfrm>
            <a:prstGeom prst="straightConnector1">
              <a:avLst/>
            </a:prstGeom>
            <a:ln w="9525">
              <a:solidFill>
                <a:srgbClr val="00B0F0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313735"/>
                </p:ext>
              </p:extLst>
            </p:nvPr>
          </p:nvGraphicFramePr>
          <p:xfrm>
            <a:off x="9311241" y="2257852"/>
            <a:ext cx="31432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1241" y="2257852"/>
                          <a:ext cx="314325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362930"/>
                </p:ext>
              </p:extLst>
            </p:nvPr>
          </p:nvGraphicFramePr>
          <p:xfrm>
            <a:off x="9570767" y="2736933"/>
            <a:ext cx="25241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0767" y="2736933"/>
                          <a:ext cx="252412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任意多边形 12"/>
            <p:cNvSpPr/>
            <p:nvPr/>
          </p:nvSpPr>
          <p:spPr>
            <a:xfrm>
              <a:off x="8688823" y="2511848"/>
              <a:ext cx="1882775" cy="334370"/>
            </a:xfrm>
            <a:custGeom>
              <a:avLst/>
              <a:gdLst>
                <a:gd name="connsiteX0" fmla="*/ 0 w 1882775"/>
                <a:gd name="connsiteY0" fmla="*/ 0 h 333375"/>
                <a:gd name="connsiteX1" fmla="*/ 981075 w 1882775"/>
                <a:gd name="connsiteY1" fmla="*/ 73025 h 333375"/>
                <a:gd name="connsiteX2" fmla="*/ 1882775 w 1882775"/>
                <a:gd name="connsiteY2" fmla="*/ 333375 h 333375"/>
                <a:gd name="connsiteX0" fmla="*/ 0 w 1882775"/>
                <a:gd name="connsiteY0" fmla="*/ 0 h 333375"/>
                <a:gd name="connsiteX1" fmla="*/ 438150 w 1882775"/>
                <a:gd name="connsiteY1" fmla="*/ 12700 h 333375"/>
                <a:gd name="connsiteX2" fmla="*/ 981075 w 1882775"/>
                <a:gd name="connsiteY2" fmla="*/ 73025 h 333375"/>
                <a:gd name="connsiteX3" fmla="*/ 1882775 w 1882775"/>
                <a:gd name="connsiteY3" fmla="*/ 333375 h 333375"/>
                <a:gd name="connsiteX0" fmla="*/ 0 w 1882775"/>
                <a:gd name="connsiteY0" fmla="*/ 617 h 333992"/>
                <a:gd name="connsiteX1" fmla="*/ 434975 w 1882775"/>
                <a:gd name="connsiteY1" fmla="*/ 6967 h 333992"/>
                <a:gd name="connsiteX2" fmla="*/ 981075 w 1882775"/>
                <a:gd name="connsiteY2" fmla="*/ 73642 h 333992"/>
                <a:gd name="connsiteX3" fmla="*/ 1882775 w 1882775"/>
                <a:gd name="connsiteY3" fmla="*/ 333992 h 333992"/>
                <a:gd name="connsiteX0" fmla="*/ 0 w 1882775"/>
                <a:gd name="connsiteY0" fmla="*/ 617 h 333992"/>
                <a:gd name="connsiteX1" fmla="*/ 434975 w 1882775"/>
                <a:gd name="connsiteY1" fmla="*/ 6967 h 333992"/>
                <a:gd name="connsiteX2" fmla="*/ 981075 w 1882775"/>
                <a:gd name="connsiteY2" fmla="*/ 73642 h 333992"/>
                <a:gd name="connsiteX3" fmla="*/ 1495425 w 1882775"/>
                <a:gd name="connsiteY3" fmla="*/ 203817 h 333992"/>
                <a:gd name="connsiteX4" fmla="*/ 1882775 w 1882775"/>
                <a:gd name="connsiteY4" fmla="*/ 333992 h 333992"/>
                <a:gd name="connsiteX0" fmla="*/ 0 w 1882775"/>
                <a:gd name="connsiteY0" fmla="*/ 617 h 333992"/>
                <a:gd name="connsiteX1" fmla="*/ 434975 w 1882775"/>
                <a:gd name="connsiteY1" fmla="*/ 6967 h 333992"/>
                <a:gd name="connsiteX2" fmla="*/ 981075 w 1882775"/>
                <a:gd name="connsiteY2" fmla="*/ 73642 h 333992"/>
                <a:gd name="connsiteX3" fmla="*/ 1501775 w 1882775"/>
                <a:gd name="connsiteY3" fmla="*/ 194292 h 333992"/>
                <a:gd name="connsiteX4" fmla="*/ 1882775 w 1882775"/>
                <a:gd name="connsiteY4" fmla="*/ 333992 h 333992"/>
                <a:gd name="connsiteX0" fmla="*/ 0 w 1882775"/>
                <a:gd name="connsiteY0" fmla="*/ 994 h 334369"/>
                <a:gd name="connsiteX1" fmla="*/ 171450 w 1882775"/>
                <a:gd name="connsiteY1" fmla="*/ 994 h 334369"/>
                <a:gd name="connsiteX2" fmla="*/ 434975 w 1882775"/>
                <a:gd name="connsiteY2" fmla="*/ 7344 h 334369"/>
                <a:gd name="connsiteX3" fmla="*/ 981075 w 1882775"/>
                <a:gd name="connsiteY3" fmla="*/ 74019 h 334369"/>
                <a:gd name="connsiteX4" fmla="*/ 1501775 w 1882775"/>
                <a:gd name="connsiteY4" fmla="*/ 194669 h 334369"/>
                <a:gd name="connsiteX5" fmla="*/ 1882775 w 1882775"/>
                <a:gd name="connsiteY5" fmla="*/ 334369 h 334369"/>
                <a:gd name="connsiteX0" fmla="*/ 0 w 1882775"/>
                <a:gd name="connsiteY0" fmla="*/ 6453 h 339828"/>
                <a:gd name="connsiteX1" fmla="*/ 168275 w 1882775"/>
                <a:gd name="connsiteY1" fmla="*/ 103 h 339828"/>
                <a:gd name="connsiteX2" fmla="*/ 434975 w 1882775"/>
                <a:gd name="connsiteY2" fmla="*/ 12803 h 339828"/>
                <a:gd name="connsiteX3" fmla="*/ 981075 w 1882775"/>
                <a:gd name="connsiteY3" fmla="*/ 79478 h 339828"/>
                <a:gd name="connsiteX4" fmla="*/ 1501775 w 1882775"/>
                <a:gd name="connsiteY4" fmla="*/ 200128 h 339828"/>
                <a:gd name="connsiteX5" fmla="*/ 1882775 w 1882775"/>
                <a:gd name="connsiteY5" fmla="*/ 339828 h 339828"/>
                <a:gd name="connsiteX0" fmla="*/ 0 w 1882775"/>
                <a:gd name="connsiteY0" fmla="*/ 995 h 334370"/>
                <a:gd name="connsiteX1" fmla="*/ 225425 w 1882775"/>
                <a:gd name="connsiteY1" fmla="*/ 995 h 334370"/>
                <a:gd name="connsiteX2" fmla="*/ 434975 w 1882775"/>
                <a:gd name="connsiteY2" fmla="*/ 7345 h 334370"/>
                <a:gd name="connsiteX3" fmla="*/ 981075 w 1882775"/>
                <a:gd name="connsiteY3" fmla="*/ 74020 h 334370"/>
                <a:gd name="connsiteX4" fmla="*/ 1501775 w 1882775"/>
                <a:gd name="connsiteY4" fmla="*/ 194670 h 334370"/>
                <a:gd name="connsiteX5" fmla="*/ 1882775 w 1882775"/>
                <a:gd name="connsiteY5" fmla="*/ 334370 h 334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82775" h="334370">
                  <a:moveTo>
                    <a:pt x="0" y="995"/>
                  </a:moveTo>
                  <a:lnTo>
                    <a:pt x="225425" y="995"/>
                  </a:lnTo>
                  <a:cubicBezTo>
                    <a:pt x="297921" y="2053"/>
                    <a:pt x="300038" y="-4826"/>
                    <a:pt x="434975" y="7345"/>
                  </a:cubicBezTo>
                  <a:cubicBezTo>
                    <a:pt x="569912" y="19516"/>
                    <a:pt x="803275" y="42799"/>
                    <a:pt x="981075" y="74020"/>
                  </a:cubicBezTo>
                  <a:cubicBezTo>
                    <a:pt x="1158875" y="105241"/>
                    <a:pt x="1351492" y="151278"/>
                    <a:pt x="1501775" y="194670"/>
                  </a:cubicBezTo>
                  <a:cubicBezTo>
                    <a:pt x="1652058" y="238062"/>
                    <a:pt x="1818217" y="312674"/>
                    <a:pt x="1882775" y="334370"/>
                  </a:cubicBezTo>
                </a:path>
              </a:pathLst>
            </a:cu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/>
            <p:cNvCxnSpPr/>
            <p:nvPr/>
          </p:nvCxnSpPr>
          <p:spPr>
            <a:xfrm>
              <a:off x="8688823" y="2511848"/>
              <a:ext cx="1893076" cy="34257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8687946" y="2492670"/>
              <a:ext cx="21600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弧形 15"/>
            <p:cNvSpPr/>
            <p:nvPr/>
          </p:nvSpPr>
          <p:spPr>
            <a:xfrm rot="2700000">
              <a:off x="9789992" y="2485733"/>
              <a:ext cx="121296" cy="121296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092845"/>
                </p:ext>
              </p:extLst>
            </p:nvPr>
          </p:nvGraphicFramePr>
          <p:xfrm>
            <a:off x="9917661" y="2357627"/>
            <a:ext cx="4000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6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7661" y="2357627"/>
                          <a:ext cx="40005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 rot="1200000">
              <a:off x="9724580" y="2794751"/>
              <a:ext cx="14400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cxnSpLocks noChangeAspect="1"/>
            </p:cNvCxnSpPr>
            <p:nvPr/>
          </p:nvCxnSpPr>
          <p:spPr bwMode="auto">
            <a:xfrm flipH="1">
              <a:off x="9384242" y="2865468"/>
              <a:ext cx="1178618" cy="3238228"/>
            </a:xfrm>
            <a:prstGeom prst="straightConnector1">
              <a:avLst/>
            </a:prstGeom>
            <a:ln w="9525">
              <a:solidFill>
                <a:srgbClr val="00B0F0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032201"/>
                </p:ext>
              </p:extLst>
            </p:nvPr>
          </p:nvGraphicFramePr>
          <p:xfrm>
            <a:off x="8321916" y="4076661"/>
            <a:ext cx="25241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1916" y="4076661"/>
                          <a:ext cx="252412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89525"/>
              </p:ext>
            </p:extLst>
          </p:nvPr>
        </p:nvGraphicFramePr>
        <p:xfrm>
          <a:off x="2519484" y="2357829"/>
          <a:ext cx="852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11" imgW="520560" imgH="419040" progId="Equation.DSMT4">
                  <p:embed/>
                </p:oleObj>
              </mc:Choice>
              <mc:Fallback>
                <p:oleObj name="Equation" r:id="rId11" imgW="520560" imgH="419040" progId="Equation.DSMT4">
                  <p:embed/>
                  <p:pic>
                    <p:nvPicPr>
                      <p:cNvPr id="0" name="对象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484" y="2357829"/>
                        <a:ext cx="8524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90651"/>
              </p:ext>
            </p:extLst>
          </p:nvPr>
        </p:nvGraphicFramePr>
        <p:xfrm>
          <a:off x="1722682" y="3567003"/>
          <a:ext cx="26416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13" imgW="1612800" imgH="457200" progId="Equation.DSMT4">
                  <p:embed/>
                </p:oleObj>
              </mc:Choice>
              <mc:Fallback>
                <p:oleObj name="Equation" r:id="rId13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682" y="3567003"/>
                        <a:ext cx="26416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99680"/>
              </p:ext>
            </p:extLst>
          </p:nvPr>
        </p:nvGraphicFramePr>
        <p:xfrm>
          <a:off x="1957336" y="4452816"/>
          <a:ext cx="7286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tion" r:id="rId15" imgW="444240" imgH="190440" progId="Equation.DSMT4">
                  <p:embed/>
                </p:oleObj>
              </mc:Choice>
              <mc:Fallback>
                <p:oleObj name="Equation" r:id="rId15" imgW="444240" imgH="190440" progId="Equation.DSMT4">
                  <p:embed/>
                  <p:pic>
                    <p:nvPicPr>
                      <p:cNvPr id="0" name="对象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36" y="4452816"/>
                        <a:ext cx="728663" cy="311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>
          <a:xfrm>
            <a:off x="972051" y="4800602"/>
            <a:ext cx="2857504" cy="131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694"/>
              </p:ext>
            </p:extLst>
          </p:nvPr>
        </p:nvGraphicFramePr>
        <p:xfrm>
          <a:off x="4029332" y="4503738"/>
          <a:ext cx="14176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17" imgW="863280" imgH="444240" progId="Equation.DSMT4">
                  <p:embed/>
                </p:oleObj>
              </mc:Choice>
              <mc:Fallback>
                <p:oleObj name="Equation" r:id="rId17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332" y="4503738"/>
                        <a:ext cx="14176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23405"/>
              </p:ext>
            </p:extLst>
          </p:nvPr>
        </p:nvGraphicFramePr>
        <p:xfrm>
          <a:off x="1298832" y="4932363"/>
          <a:ext cx="19335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19" imgW="1180800" imgH="393480" progId="Equation.DSMT4">
                  <p:embed/>
                </p:oleObj>
              </mc:Choice>
              <mc:Fallback>
                <p:oleObj name="Equation" r:id="rId19" imgW="1180800" imgH="393480" progId="Equation.DSMT4">
                  <p:embed/>
                  <p:pic>
                    <p:nvPicPr>
                      <p:cNvPr id="0" name="对象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832" y="4932363"/>
                        <a:ext cx="1933575" cy="644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图表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8995788"/>
              </p:ext>
            </p:extLst>
          </p:nvPr>
        </p:nvGraphicFramePr>
        <p:xfrm>
          <a:off x="7506954" y="3131896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1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601200" y="2876550"/>
                <a:ext cx="572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ea typeface="宋体" pitchFamily="2" charset="-122"/>
                  </a:rPr>
                  <a:t>I</a:t>
                </a:r>
                <a14:m>
                  <m:oMath xmlns:m="http://schemas.openxmlformats.org/officeDocument/2006/math">
                    <m:r>
                      <a:rPr lang="zh-CN" altLang="en-US" i="1" baseline="-25000" smtClean="0">
                        <a:latin typeface="Cambria Math"/>
                        <a:ea typeface="宋体" pitchFamily="2" charset="-122"/>
                      </a:rPr>
                      <m:t>𝜃</m:t>
                    </m:r>
                  </m:oMath>
                </a14:m>
                <a:r>
                  <a:rPr lang="en-US" altLang="zh-CN" dirty="0" smtClean="0">
                    <a:latin typeface="Times New Roman" pitchFamily="18" charset="0"/>
                    <a:ea typeface="宋体" pitchFamily="2" charset="-122"/>
                  </a:rPr>
                  <a:t>/</a:t>
                </a:r>
                <a:r>
                  <a:rPr lang="en-US" altLang="zh-CN" i="1" dirty="0" smtClean="0"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 dirty="0" smtClean="0">
                    <a:latin typeface="Times New Roman" pitchFamily="18" charset="0"/>
                    <a:ea typeface="宋体" pitchFamily="2" charset="-122"/>
                  </a:rPr>
                  <a:t>0</a:t>
                </a:r>
                <a:endParaRPr lang="zh-CN" altLang="en-US" baseline="-25000" dirty="0"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200" y="2876550"/>
                <a:ext cx="572914" cy="369332"/>
              </a:xfrm>
              <a:prstGeom prst="rect">
                <a:avLst/>
              </a:prstGeom>
              <a:blipFill rotWithShape="1">
                <a:blip r:embed="rId22"/>
                <a:stretch>
                  <a:fillRect l="-8511" t="-8333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11363325" y="5076825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x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(m)</a:t>
            </a:r>
            <a:endParaRPr lang="zh-CN" altLang="en-US" dirty="0"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534525" y="5791200"/>
                <a:ext cx="572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ea typeface="宋体" pitchFamily="2" charset="-122"/>
                  </a:rPr>
                  <a:t>I</a:t>
                </a:r>
                <a14:m>
                  <m:oMath xmlns:m="http://schemas.openxmlformats.org/officeDocument/2006/math">
                    <m:r>
                      <a:rPr lang="zh-CN" altLang="en-US" i="1" baseline="-25000" smtClean="0">
                        <a:latin typeface="Cambria Math"/>
                        <a:ea typeface="宋体" pitchFamily="2" charset="-122"/>
                      </a:rPr>
                      <m:t>𝜃</m:t>
                    </m:r>
                  </m:oMath>
                </a14:m>
                <a:r>
                  <a:rPr lang="en-US" altLang="zh-CN" dirty="0" smtClean="0">
                    <a:latin typeface="Times New Roman" pitchFamily="18" charset="0"/>
                    <a:ea typeface="宋体" pitchFamily="2" charset="-122"/>
                  </a:rPr>
                  <a:t>/</a:t>
                </a:r>
                <a:r>
                  <a:rPr lang="en-US" altLang="zh-CN" i="1" dirty="0" smtClean="0">
                    <a:latin typeface="Times New Roman" pitchFamily="18" charset="0"/>
                    <a:ea typeface="宋体" pitchFamily="2" charset="-122"/>
                  </a:rPr>
                  <a:t>I</a:t>
                </a:r>
                <a:r>
                  <a:rPr lang="en-US" altLang="zh-CN" baseline="-25000" dirty="0" smtClean="0">
                    <a:latin typeface="Times New Roman" pitchFamily="18" charset="0"/>
                    <a:ea typeface="宋体" pitchFamily="2" charset="-122"/>
                  </a:rPr>
                  <a:t>0</a:t>
                </a:r>
                <a:endParaRPr lang="zh-CN" altLang="en-US" baseline="-25000" dirty="0">
                  <a:latin typeface="Times New Roman" pitchFamily="18" charset="0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4525" y="5791200"/>
                <a:ext cx="572914" cy="369332"/>
              </a:xfrm>
              <a:prstGeom prst="rect">
                <a:avLst/>
              </a:prstGeom>
              <a:blipFill rotWithShape="1">
                <a:blip r:embed="rId23"/>
                <a:stretch>
                  <a:fillRect l="-8511" t="-8197" r="-106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25722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暗条纹满足条件：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              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</a:t>
            </a: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暗纹位置 </a:t>
            </a:r>
            <a:r>
              <a:rPr lang="en-US" altLang="zh-CN" sz="1800" i="1" dirty="0">
                <a:solidFill>
                  <a:schemeClr val="tx1"/>
                </a:solidFill>
              </a:rPr>
              <a:t>P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满足条件：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高级明纹宽度以及中央明纹半宽度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              </a:t>
            </a:r>
            <a:r>
              <a:rPr lang="zh-CN" altLang="en-US" sz="1800" dirty="0">
                <a:solidFill>
                  <a:schemeClr val="tx1"/>
                </a:solidFill>
              </a:rPr>
              <a:t>       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83712"/>
              </p:ext>
            </p:extLst>
          </p:nvPr>
        </p:nvGraphicFramePr>
        <p:xfrm>
          <a:off x="2375135" y="2997200"/>
          <a:ext cx="20399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135" y="2997200"/>
                        <a:ext cx="2039938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98160"/>
              </p:ext>
            </p:extLst>
          </p:nvPr>
        </p:nvGraphicFramePr>
        <p:xfrm>
          <a:off x="2791060" y="3667125"/>
          <a:ext cx="1208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060" y="3667125"/>
                        <a:ext cx="1208088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81352"/>
              </p:ext>
            </p:extLst>
          </p:nvPr>
        </p:nvGraphicFramePr>
        <p:xfrm>
          <a:off x="2916473" y="2564546"/>
          <a:ext cx="9572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473" y="2564546"/>
                        <a:ext cx="957263" cy="333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24966"/>
              </p:ext>
            </p:extLst>
          </p:nvPr>
        </p:nvGraphicFramePr>
        <p:xfrm>
          <a:off x="3221648" y="1786915"/>
          <a:ext cx="17922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9" imgW="1091880" imgH="444240" progId="Equation.DSMT4">
                  <p:embed/>
                </p:oleObj>
              </mc:Choice>
              <mc:Fallback>
                <p:oleObj name="Equation" r:id="rId9" imgW="1091880" imgH="44424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648" y="1786915"/>
                        <a:ext cx="17922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1327638" y="2664070"/>
            <a:ext cx="624254" cy="149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1327638" y="3270741"/>
            <a:ext cx="624254" cy="149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1327638" y="3903790"/>
            <a:ext cx="624254" cy="149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70563"/>
              </p:ext>
            </p:extLst>
          </p:nvPr>
        </p:nvGraphicFramePr>
        <p:xfrm>
          <a:off x="3643313" y="4202113"/>
          <a:ext cx="2120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11" imgW="1295280" imgH="393480" progId="Equation.DSMT4">
                  <p:embed/>
                </p:oleObj>
              </mc:Choice>
              <mc:Fallback>
                <p:oleObj name="Equation" r:id="rId11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202113"/>
                        <a:ext cx="2120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81225"/>
              </p:ext>
            </p:extLst>
          </p:nvPr>
        </p:nvGraphicFramePr>
        <p:xfrm>
          <a:off x="2916473" y="5133975"/>
          <a:ext cx="9572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473" y="5133975"/>
                        <a:ext cx="957263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1327638" y="6062305"/>
            <a:ext cx="624254" cy="149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38773"/>
              </p:ext>
            </p:extLst>
          </p:nvPr>
        </p:nvGraphicFramePr>
        <p:xfrm>
          <a:off x="2864879" y="5796939"/>
          <a:ext cx="10604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5" imgW="647640" imgH="393480" progId="Equation.DSMT4">
                  <p:embed/>
                </p:oleObj>
              </mc:Choice>
              <mc:Fallback>
                <p:oleObj name="Equation" r:id="rId1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879" y="5796939"/>
                        <a:ext cx="1060450" cy="644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434715" y="3652986"/>
            <a:ext cx="3025259" cy="607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" name="椭圆 67"/>
          <p:cNvSpPr/>
          <p:nvPr/>
        </p:nvSpPr>
        <p:spPr>
          <a:xfrm>
            <a:off x="7401800" y="3016574"/>
            <a:ext cx="107950" cy="18573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9" name="Line 54"/>
          <p:cNvSpPr>
            <a:spLocks noChangeShapeType="1"/>
          </p:cNvSpPr>
          <p:nvPr/>
        </p:nvSpPr>
        <p:spPr bwMode="auto">
          <a:xfrm>
            <a:off x="7217151" y="3326733"/>
            <a:ext cx="0" cy="441325"/>
          </a:xfrm>
          <a:prstGeom prst="line">
            <a:avLst/>
          </a:prstGeom>
          <a:noFill/>
          <a:ln w="76200">
            <a:solidFill>
              <a:schemeClr val="accent1">
                <a:lumMod val="50000"/>
              </a:schemeClr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55"/>
          <p:cNvSpPr>
            <a:spLocks noChangeShapeType="1"/>
          </p:cNvSpPr>
          <p:nvPr/>
        </p:nvSpPr>
        <p:spPr bwMode="auto">
          <a:xfrm>
            <a:off x="7217151" y="4116490"/>
            <a:ext cx="0" cy="396875"/>
          </a:xfrm>
          <a:prstGeom prst="line">
            <a:avLst/>
          </a:prstGeom>
          <a:noFill/>
          <a:ln w="76200">
            <a:solidFill>
              <a:schemeClr val="accent1">
                <a:lumMod val="50000"/>
              </a:schemeClr>
            </a:solidFill>
            <a:round/>
            <a:headEnd type="none" w="med" len="sm"/>
            <a:tailEnd type="non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71" name="直接连接符 70"/>
          <p:cNvCxnSpPr>
            <a:stCxn id="69" idx="1"/>
          </p:cNvCxnSpPr>
          <p:nvPr/>
        </p:nvCxnSpPr>
        <p:spPr>
          <a:xfrm flipH="1">
            <a:off x="7211642" y="3768058"/>
            <a:ext cx="5510" cy="360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153667"/>
              </p:ext>
            </p:extLst>
          </p:nvPr>
        </p:nvGraphicFramePr>
        <p:xfrm>
          <a:off x="6925276" y="3483413"/>
          <a:ext cx="2508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276" y="3483413"/>
                        <a:ext cx="2508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29095"/>
              </p:ext>
            </p:extLst>
          </p:nvPr>
        </p:nvGraphicFramePr>
        <p:xfrm>
          <a:off x="6880586" y="4179989"/>
          <a:ext cx="2508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586" y="4179989"/>
                        <a:ext cx="2508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箭头连接符 74"/>
          <p:cNvCxnSpPr/>
          <p:nvPr/>
        </p:nvCxnSpPr>
        <p:spPr>
          <a:xfrm>
            <a:off x="6628276" y="3838394"/>
            <a:ext cx="511073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/>
          <p:cNvCxnSpPr/>
          <p:nvPr/>
        </p:nvCxnSpPr>
        <p:spPr>
          <a:xfrm>
            <a:off x="6628276" y="3946834"/>
            <a:ext cx="511073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/>
          <p:cNvCxnSpPr/>
          <p:nvPr/>
        </p:nvCxnSpPr>
        <p:spPr>
          <a:xfrm>
            <a:off x="6628276" y="4055274"/>
            <a:ext cx="511073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7463344" y="3927676"/>
            <a:ext cx="316800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7475072" y="3930612"/>
            <a:ext cx="3156272" cy="19744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弧形 81"/>
          <p:cNvSpPr/>
          <p:nvPr/>
        </p:nvSpPr>
        <p:spPr>
          <a:xfrm rot="2700000">
            <a:off x="8400799" y="3908821"/>
            <a:ext cx="121296" cy="121296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88963"/>
              </p:ext>
            </p:extLst>
          </p:nvPr>
        </p:nvGraphicFramePr>
        <p:xfrm>
          <a:off x="8555520" y="3759322"/>
          <a:ext cx="274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520" y="3759322"/>
                        <a:ext cx="2746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直接连接符 84"/>
          <p:cNvCxnSpPr/>
          <p:nvPr/>
        </p:nvCxnSpPr>
        <p:spPr>
          <a:xfrm flipV="1">
            <a:off x="11301086" y="3943295"/>
            <a:ext cx="108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 flipV="1">
            <a:off x="11301086" y="4157239"/>
            <a:ext cx="108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11355086" y="3725644"/>
            <a:ext cx="0" cy="21600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11355086" y="4157239"/>
            <a:ext cx="0" cy="216000"/>
          </a:xfrm>
          <a:prstGeom prst="line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对象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10925"/>
              </p:ext>
            </p:extLst>
          </p:nvPr>
        </p:nvGraphicFramePr>
        <p:xfrm>
          <a:off x="11387506" y="3889011"/>
          <a:ext cx="3603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24" imgW="215640" imgH="177480" progId="Equation.DSMT4">
                  <p:embed/>
                </p:oleObj>
              </mc:Choice>
              <mc:Fallback>
                <p:oleObj name="Equation" r:id="rId24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506" y="3889011"/>
                        <a:ext cx="3603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5926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按照单缝衍射实验装置图布置仪器和光学元件，其中光电池的进光狭缝应竖向放置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打开激光器，调节单缝缝宽，使光屏上约</a:t>
            </a:r>
            <a:r>
              <a:rPr lang="en-US" altLang="zh-CN" sz="2400" dirty="0">
                <a:solidFill>
                  <a:schemeClr val="tx1"/>
                </a:solidFill>
              </a:rPr>
              <a:t> 5 cm </a:t>
            </a:r>
            <a:r>
              <a:rPr lang="zh-CN" altLang="en-US" sz="2400" dirty="0">
                <a:solidFill>
                  <a:schemeClr val="tx1"/>
                </a:solidFill>
              </a:rPr>
              <a:t>宽的范围内有清晰的六级暗纹（</a:t>
            </a: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i="1" dirty="0">
                <a:solidFill>
                  <a:schemeClr val="tx1"/>
                </a:solidFill>
              </a:rPr>
              <a:t>k</a:t>
            </a:r>
            <a:r>
              <a:rPr lang="en-US" altLang="zh-CN" sz="2400" dirty="0">
                <a:solidFill>
                  <a:schemeClr val="tx1"/>
                </a:solidFill>
              </a:rPr>
              <a:t> = ±1, ±2, ±3</a:t>
            </a:r>
            <a:r>
              <a:rPr lang="zh-CN" altLang="en-US" sz="2400" dirty="0">
                <a:solidFill>
                  <a:schemeClr val="tx1"/>
                </a:solidFill>
              </a:rPr>
              <a:t>）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移去光屏，调节移测显微镜镜头高度，使衍射光照射至光电池中间位置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0" indent="-4572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转动移测显微镜读数轮，使衍射光中央明纹正好对准光电池的进光狭缝，调节光电检流计的</a:t>
            </a:r>
            <a:r>
              <a:rPr lang="zh-CN" altLang="en-US" sz="2400" dirty="0">
                <a:solidFill>
                  <a:srgbClr val="FF0000"/>
                </a:solidFill>
              </a:rPr>
              <a:t>电流增益旋钮</a:t>
            </a:r>
            <a:r>
              <a:rPr lang="zh-CN" altLang="en-US" sz="2400" dirty="0">
                <a:solidFill>
                  <a:schemeClr val="tx1"/>
                </a:solidFill>
              </a:rPr>
              <a:t>，使此时的光电流有四位有效数字；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72312"/>
      </p:ext>
    </p:extLst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平面]]</Template>
  <TotalTime>1654</TotalTime>
  <Words>757</Words>
  <Application>Microsoft Office PowerPoint</Application>
  <PresentationFormat>自定义</PresentationFormat>
  <Paragraphs>78</Paragraphs>
  <Slides>11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HDOfficeLightV0</vt:lpstr>
      <vt:lpstr>Equation</vt:lpstr>
      <vt:lpstr>单缝衍射光强分布的测定</vt:lpstr>
      <vt:lpstr>一、实验简介</vt:lpstr>
      <vt:lpstr>二、实验目的</vt:lpstr>
      <vt:lpstr>三、实验仪器</vt:lpstr>
      <vt:lpstr>四、实验原理</vt:lpstr>
      <vt:lpstr>四、实验原理</vt:lpstr>
      <vt:lpstr>四、实验原理</vt:lpstr>
      <vt:lpstr>四、实验原理</vt:lpstr>
      <vt:lpstr>五、实验步骤</vt:lpstr>
      <vt:lpstr>五、实验步骤</vt:lpstr>
      <vt:lpstr>六、注意事项</vt:lpstr>
    </vt:vector>
  </TitlesOfParts>
  <Company>Win10Ne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ZaiMa.COM</dc:creator>
  <cp:lastModifiedBy>微软用户</cp:lastModifiedBy>
  <cp:revision>93</cp:revision>
  <dcterms:created xsi:type="dcterms:W3CDTF">2017-05-19T00:45:05Z</dcterms:created>
  <dcterms:modified xsi:type="dcterms:W3CDTF">2017-06-07T13:19:38Z</dcterms:modified>
</cp:coreProperties>
</file>